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6" w:type="dxa"/>
        <w:jc w:val="center"/>
        <w:tblLook w:val="04A0" w:firstRow="1" w:lastRow="0" w:firstColumn="1" w:lastColumn="0" w:noHBand="0" w:noVBand="1"/>
      </w:tblPr>
      <w:tblGrid>
        <w:gridCol w:w="4536"/>
        <w:gridCol w:w="5670"/>
      </w:tblGrid>
      <w:tr w:rsidR="00454CEC" w:rsidRPr="0013264E" w14:paraId="58810635" w14:textId="77777777" w:rsidTr="008F3868">
        <w:trPr>
          <w:jc w:val="center"/>
        </w:trPr>
        <w:tc>
          <w:tcPr>
            <w:tcW w:w="4536" w:type="dxa"/>
          </w:tcPr>
          <w:p w14:paraId="25F1115E" w14:textId="77777777" w:rsidR="00454CEC" w:rsidRPr="0013264E" w:rsidRDefault="00454CEC" w:rsidP="001F4E31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HƯƠNG ĐÌNH</w:t>
            </w:r>
          </w:p>
          <w:p w14:paraId="2C33F6ED" w14:textId="2A163B42" w:rsidR="00454CEC" w:rsidRPr="0013264E" w:rsidRDefault="00454CEC" w:rsidP="001F4E31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Năm học 202</w:t>
            </w:r>
            <w:r w:rsidR="00563822"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– 202</w:t>
            </w:r>
            <w:r w:rsidR="00563822"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7031D3F3" w14:textId="77777777" w:rsidR="001F4E31" w:rsidRPr="0013264E" w:rsidRDefault="000268F3" w:rsidP="00454CEC">
            <w:pPr>
              <w:spacing w:after="0" w:line="240" w:lineRule="auto"/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  <w:t xml:space="preserve">                         </w:t>
            </w:r>
          </w:p>
          <w:p w14:paraId="2254C82E" w14:textId="77A5D363" w:rsidR="00454CEC" w:rsidRPr="0013264E" w:rsidRDefault="000268F3" w:rsidP="001F4E31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 1</w:t>
            </w:r>
          </w:p>
        </w:tc>
        <w:tc>
          <w:tcPr>
            <w:tcW w:w="5670" w:type="dxa"/>
          </w:tcPr>
          <w:p w14:paraId="299044E9" w14:textId="58806DF9" w:rsidR="00454CEC" w:rsidRPr="0013264E" w:rsidRDefault="00454CEC" w:rsidP="00454CEC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</w:t>
            </w:r>
            <w:r w:rsidR="00DA0148"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KIỂM TRA</w:t>
            </w: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GIỮA HỌC</w:t>
            </w:r>
            <w:r w:rsidR="00DA0148"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KÌ</w:t>
            </w: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I</w:t>
            </w:r>
          </w:p>
          <w:p w14:paraId="6E9E71AC" w14:textId="77777777" w:rsidR="00454CEC" w:rsidRPr="0013264E" w:rsidRDefault="00454CEC" w:rsidP="00454CEC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Môn: </w:t>
            </w:r>
            <w:r w:rsidRPr="0013264E">
              <w:rPr>
                <w:rFonts w:ascii="Times New Roman" w:eastAsia="Yu Mincho" w:hAnsi="Times New Roman" w:cs="Times New Roman"/>
                <w:b/>
                <w:sz w:val="26"/>
                <w:szCs w:val="26"/>
                <w:lang w:val="nl-NL"/>
              </w:rPr>
              <w:t xml:space="preserve">Toán 7 </w:t>
            </w:r>
          </w:p>
          <w:p w14:paraId="4F7BB950" w14:textId="0682246C" w:rsidR="00454CEC" w:rsidRPr="0013264E" w:rsidRDefault="00454CEC" w:rsidP="008A7C3E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  <w:t>Thờ</w:t>
            </w:r>
            <w:r w:rsidR="008A7C3E" w:rsidRPr="0013264E"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  <w:t xml:space="preserve">i gian: 90 phút </w:t>
            </w:r>
          </w:p>
        </w:tc>
      </w:tr>
    </w:tbl>
    <w:p w14:paraId="251E731B" w14:textId="77777777" w:rsidR="00014963" w:rsidRPr="0013264E" w:rsidRDefault="00014963" w:rsidP="00454CE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</w:pPr>
    </w:p>
    <w:p w14:paraId="4062008E" w14:textId="3FD9A03B" w:rsidR="00454CEC" w:rsidRPr="0013264E" w:rsidRDefault="008F3868" w:rsidP="00014963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I. TRẮC NGHIỆM (2</w:t>
      </w:r>
      <w:r w:rsidR="001F4E31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,0</w:t>
      </w:r>
      <w:r w:rsidR="00454CEC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 xml:space="preserve"> điểm)</w:t>
      </w:r>
      <w:r w:rsidR="0016169A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:</w:t>
      </w:r>
      <w:r w:rsidR="00333FDC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 xml:space="preserve"> </w:t>
      </w:r>
      <w:r w:rsidR="00333FDC" w:rsidRPr="0013264E">
        <w:rPr>
          <w:rFonts w:ascii="Times New Roman" w:eastAsia="Times New Roman" w:hAnsi="Times New Roman" w:cs="Times New Roman"/>
          <w:bCs/>
          <w:noProof/>
          <w:sz w:val="28"/>
          <w:szCs w:val="28"/>
          <w:lang w:val="pt-BR" w:eastAsia="x-none"/>
        </w:rPr>
        <w:t>Chọn chữ cái trước câu trả lời đúng</w:t>
      </w:r>
    </w:p>
    <w:p w14:paraId="0ABC1FB5" w14:textId="06B20BB8" w:rsidR="00454CEC" w:rsidRPr="0013264E" w:rsidRDefault="00454CEC" w:rsidP="00014963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Câu 1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</w:t>
      </w:r>
      <w:r w:rsidR="00333FDC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>Cách vi</w:t>
      </w:r>
      <w:r w:rsidR="00271611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>ết</w:t>
      </w:r>
      <w:r w:rsidR="00333FDC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nào sau đây là</w:t>
      </w:r>
      <w:r w:rsidR="008F3868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đúng:</w:t>
      </w:r>
    </w:p>
    <w:p w14:paraId="6E19073E" w14:textId="6427D9E1" w:rsidR="00454CEC" w:rsidRPr="0013264E" w:rsidRDefault="00454CEC" w:rsidP="00014963">
      <w:pPr>
        <w:spacing w:after="0" w:line="360" w:lineRule="auto"/>
        <w:rPr>
          <w:rFonts w:ascii="Times New Roman" w:eastAsia="Yu Mincho" w:hAnsi="Times New Roman" w:cs="Times New Roman"/>
          <w:bCs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A.  </w:t>
      </w:r>
      <w:r w:rsidR="00333FDC" w:rsidRPr="0013264E">
        <w:rPr>
          <w:position w:val="-24"/>
        </w:rPr>
        <w:object w:dxaOrig="900" w:dyaOrig="639" w14:anchorId="6D260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1.8pt" o:ole="">
            <v:imagedata r:id="rId8" o:title=""/>
          </v:shape>
          <o:OLEObject Type="Embed" ProgID="Equation.DSMT4" ShapeID="_x0000_i1025" DrawAspect="Content" ObjectID="_1729403283" r:id="rId9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="00A501BB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    </w:t>
      </w:r>
      <w:r w:rsidR="00634D8A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B. </w:t>
      </w:r>
      <w:r w:rsidR="004376AC" w:rsidRPr="0013264E">
        <w:rPr>
          <w:position w:val="-10"/>
        </w:rPr>
        <w:object w:dxaOrig="820" w:dyaOrig="380" w14:anchorId="7695EB09">
          <v:shape id="_x0000_i1026" type="#_x0000_t75" style="width:40.8pt;height:19.2pt" o:ole="">
            <v:imagedata r:id="rId10" o:title=""/>
          </v:shape>
          <o:OLEObject Type="Embed" ProgID="Equation.DSMT4" ShapeID="_x0000_i1026" DrawAspect="Content" ObjectID="_1729403284" r:id="rId11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  <w:r w:rsidR="00A501BB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                </w:t>
      </w:r>
      <w:r w:rsidR="00497E19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C.   </w:t>
      </w:r>
      <w:r w:rsidR="00A501BB" w:rsidRPr="0013264E">
        <w:rPr>
          <w:position w:val="-24"/>
        </w:rPr>
        <w:object w:dxaOrig="859" w:dyaOrig="639" w14:anchorId="60589D74">
          <v:shape id="_x0000_i1027" type="#_x0000_t75" style="width:42.6pt;height:31.8pt" o:ole="">
            <v:imagedata r:id="rId12" o:title=""/>
          </v:shape>
          <o:OLEObject Type="Embed" ProgID="Equation.DSMT4" ShapeID="_x0000_i1027" DrawAspect="Content" ObjectID="_1729403285" r:id="rId13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D.  </w:t>
      </w:r>
      <w:r w:rsidR="00A501BB" w:rsidRPr="0013264E">
        <w:rPr>
          <w:position w:val="-6"/>
        </w:rPr>
        <w:object w:dxaOrig="820" w:dyaOrig="300" w14:anchorId="29EA1704">
          <v:shape id="_x0000_i1028" type="#_x0000_t75" style="width:40.8pt;height:15pt" o:ole="">
            <v:imagedata r:id="rId14" o:title=""/>
          </v:shape>
          <o:OLEObject Type="Embed" ProgID="Equation.DSMT4" ShapeID="_x0000_i1028" DrawAspect="Content" ObjectID="_1729403286" r:id="rId15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</w:p>
    <w:p w14:paraId="5137C0F8" w14:textId="2EA6FD1F" w:rsidR="00454CEC" w:rsidRPr="0013264E" w:rsidRDefault="00454CEC" w:rsidP="00014963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2</w:t>
      </w:r>
      <w:r w:rsidR="00984DDB"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. </w:t>
      </w:r>
      <w:r w:rsidR="00E50411" w:rsidRPr="0013264E">
        <w:rPr>
          <w:rFonts w:ascii="Times New Roman" w:eastAsia="Yu Mincho" w:hAnsi="Times New Roman" w:cs="Times New Roman"/>
          <w:sz w:val="28"/>
          <w:szCs w:val="28"/>
          <w:lang w:val="nl-NL"/>
        </w:rPr>
        <w:t>Kết quả làm tròn số 0,7126 đến chữ số thập phân thứ ba là</w:t>
      </w:r>
    </w:p>
    <w:p w14:paraId="62F2D637" w14:textId="67DE8359" w:rsidR="00454CEC" w:rsidRPr="0013264E" w:rsidRDefault="00454CEC" w:rsidP="00014963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A. </w:t>
      </w:r>
      <w:r w:rsidR="00E50411" w:rsidRPr="0013264E">
        <w:rPr>
          <w:rFonts w:ascii="Times New Roman" w:hAnsi="Times New Roman" w:cs="Times New Roman"/>
          <w:sz w:val="28"/>
          <w:szCs w:val="28"/>
        </w:rPr>
        <w:t>0, 712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       </w:t>
      </w:r>
      <w:r w:rsidR="00642513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</w:t>
      </w:r>
      <w:r w:rsidR="00634D8A" w:rsidRPr="0013264E">
        <w:rPr>
          <w:rFonts w:ascii="Times New Roman" w:eastAsia="Times New Roman" w:hAnsi="Times New Roman" w:cs="Times New Roman"/>
          <w:noProof/>
          <w:sz w:val="28"/>
          <w:szCs w:val="28"/>
        </w:rPr>
        <w:tab/>
      </w:r>
      <w:r w:rsidR="00E50411" w:rsidRPr="0013264E">
        <w:rPr>
          <w:rFonts w:ascii="Times New Roman" w:hAnsi="Times New Roman" w:cs="Times New Roman"/>
          <w:sz w:val="28"/>
          <w:szCs w:val="28"/>
        </w:rPr>
        <w:t>B.</w:t>
      </w:r>
      <w:r w:rsidR="0098011C" w:rsidRPr="0013264E">
        <w:rPr>
          <w:rFonts w:ascii="Times New Roman" w:hAnsi="Times New Roman" w:cs="Times New Roman"/>
          <w:sz w:val="28"/>
          <w:szCs w:val="28"/>
        </w:rPr>
        <w:t xml:space="preserve"> </w:t>
      </w:r>
      <w:r w:rsidR="00E50411" w:rsidRPr="0013264E">
        <w:rPr>
          <w:rFonts w:ascii="Times New Roman" w:hAnsi="Times New Roman" w:cs="Times New Roman"/>
          <w:sz w:val="28"/>
          <w:szCs w:val="28"/>
        </w:rPr>
        <w:t>0,713</w:t>
      </w:r>
      <w:r w:rsidR="00E50411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</w:t>
      </w:r>
      <w:r w:rsidR="00497E19" w:rsidRPr="0013264E">
        <w:rPr>
          <w:rFonts w:ascii="Times New Roman" w:eastAsia="Times New Roman" w:hAnsi="Times New Roman" w:cs="Times New Roman"/>
          <w:noProof/>
          <w:sz w:val="28"/>
          <w:szCs w:val="28"/>
        </w:rPr>
        <w:tab/>
      </w:r>
      <w:r w:rsidR="00E50411" w:rsidRPr="0013264E">
        <w:rPr>
          <w:rFonts w:ascii="Times New Roman" w:eastAsia="Times New Roman" w:hAnsi="Times New Roman" w:cs="Times New Roman"/>
          <w:noProof/>
          <w:sz w:val="28"/>
          <w:szCs w:val="28"/>
        </w:rPr>
        <w:t>C.</w:t>
      </w:r>
      <w:r w:rsidR="0098011C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E50411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0, 716           </w:t>
      </w:r>
      <w:r w:rsidR="00634D8A" w:rsidRPr="0013264E">
        <w:rPr>
          <w:rFonts w:ascii="Times New Roman" w:eastAsia="Times New Roman" w:hAnsi="Times New Roman" w:cs="Times New Roman"/>
          <w:noProof/>
          <w:sz w:val="28"/>
          <w:szCs w:val="28"/>
        </w:rPr>
        <w:tab/>
      </w:r>
      <w:r w:rsidR="00E50411" w:rsidRPr="0013264E">
        <w:rPr>
          <w:rFonts w:ascii="Times New Roman" w:eastAsia="Times New Roman" w:hAnsi="Times New Roman" w:cs="Times New Roman"/>
          <w:noProof/>
          <w:sz w:val="28"/>
          <w:szCs w:val="28"/>
        </w:rPr>
        <w:t>D.</w:t>
      </w:r>
      <w:r w:rsidR="0098011C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E50411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0, 700.    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vi-VN"/>
        </w:rPr>
        <w:tab/>
      </w:r>
    </w:p>
    <w:p w14:paraId="3685C3D9" w14:textId="4BFE2487" w:rsidR="00454CEC" w:rsidRPr="0013264E" w:rsidRDefault="00454CEC" w:rsidP="00014963">
      <w:pPr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3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. </w:t>
      </w:r>
      <w:r w:rsidR="00F82560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Trong các số sau đây, số nào là số vô tỉ?</w:t>
      </w:r>
    </w:p>
    <w:p w14:paraId="6FCC39AA" w14:textId="4D3D7AE1" w:rsidR="00F82560" w:rsidRPr="0013264E" w:rsidRDefault="0016169A" w:rsidP="0016169A">
      <w:pPr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 w:rsidRPr="0013264E">
        <w:rPr>
          <w:rFonts w:ascii="Times New Roman" w:hAnsi="Times New Roman" w:cs="Times New Roman"/>
          <w:sz w:val="28"/>
          <w:szCs w:val="28"/>
        </w:rPr>
        <w:t xml:space="preserve">A. </w:t>
      </w:r>
      <w:r w:rsidR="00770A4E" w:rsidRPr="0013264E">
        <w:rPr>
          <w:position w:val="-8"/>
        </w:rPr>
        <w:object w:dxaOrig="520" w:dyaOrig="400" w14:anchorId="29AA1623">
          <v:shape id="_x0000_i1029" type="#_x0000_t75" style="width:25.8pt;height:20.4pt" o:ole="">
            <v:imagedata r:id="rId16" o:title=""/>
          </v:shape>
          <o:OLEObject Type="Embed" ProgID="Equation.DSMT4" ShapeID="_x0000_i1029" DrawAspect="Content" ObjectID="_1729403287" r:id="rId17"/>
        </w:object>
      </w:r>
      <w:r w:rsidR="00F82560" w:rsidRPr="0013264E">
        <w:rPr>
          <w:rFonts w:ascii="Times New Roman" w:hAnsi="Times New Roman" w:cs="Times New Roman"/>
          <w:sz w:val="28"/>
          <w:szCs w:val="28"/>
        </w:rPr>
        <w:t xml:space="preserve">.                          </w:t>
      </w:r>
      <w:r w:rsidR="00634D8A" w:rsidRPr="0013264E">
        <w:rPr>
          <w:rFonts w:ascii="Times New Roman" w:hAnsi="Times New Roman" w:cs="Times New Roman"/>
          <w:sz w:val="28"/>
          <w:szCs w:val="28"/>
        </w:rPr>
        <w:tab/>
      </w:r>
      <w:r w:rsidR="00F82560" w:rsidRPr="0013264E">
        <w:rPr>
          <w:rFonts w:ascii="Times New Roman" w:hAnsi="Times New Roman" w:cs="Times New Roman"/>
          <w:sz w:val="28"/>
          <w:szCs w:val="28"/>
        </w:rPr>
        <w:t xml:space="preserve">B. 0,(12).                         C. </w:t>
      </w:r>
      <w:r w:rsidR="00B72ED6" w:rsidRPr="0013264E">
        <w:rPr>
          <w:rFonts w:ascii="Times New Roman" w:hAnsi="Times New Roman" w:cs="Times New Roman"/>
          <w:sz w:val="28"/>
          <w:szCs w:val="28"/>
        </w:rPr>
        <w:t>0,5</w:t>
      </w:r>
      <w:r w:rsidR="00681ACF" w:rsidRPr="0013264E">
        <w:rPr>
          <w:rFonts w:ascii="Times New Roman" w:hAnsi="Times New Roman" w:cs="Times New Roman"/>
          <w:sz w:val="28"/>
          <w:szCs w:val="28"/>
        </w:rPr>
        <w:t xml:space="preserve">.             D. </w:t>
      </w:r>
      <w:r w:rsidRPr="0013264E">
        <w:rPr>
          <w:position w:val="-8"/>
        </w:rPr>
        <w:object w:dxaOrig="520" w:dyaOrig="400" w14:anchorId="0A2D9307">
          <v:shape id="_x0000_i1030" type="#_x0000_t75" style="width:25.8pt;height:20.4pt" o:ole="">
            <v:imagedata r:id="rId18" o:title=""/>
          </v:shape>
          <o:OLEObject Type="Embed" ProgID="Equation.DSMT4" ShapeID="_x0000_i1030" DrawAspect="Content" ObjectID="_1729403288" r:id="rId19"/>
        </w:object>
      </w:r>
      <w:r w:rsidR="00681ACF" w:rsidRPr="0013264E">
        <w:rPr>
          <w:rFonts w:ascii="Times New Roman" w:hAnsi="Times New Roman" w:cs="Times New Roman"/>
          <w:sz w:val="28"/>
          <w:szCs w:val="28"/>
        </w:rPr>
        <w:t>.</w:t>
      </w:r>
    </w:p>
    <w:p w14:paraId="44B738BE" w14:textId="0956CF7C" w:rsidR="00454CEC" w:rsidRPr="0013264E" w:rsidRDefault="00454CEC" w:rsidP="00D51A7E">
      <w:pPr>
        <w:tabs>
          <w:tab w:val="left" w:pos="540"/>
          <w:tab w:val="left" w:pos="2880"/>
          <w:tab w:val="left" w:pos="5760"/>
          <w:tab w:val="left" w:pos="8460"/>
        </w:tabs>
        <w:spacing w:after="0" w:line="360" w:lineRule="auto"/>
        <w:rPr>
          <w:rFonts w:ascii="Times New Roman" w:eastAsia="Yu Mincho" w:hAnsi="Times New Roman" w:cs="Times New Roman"/>
          <w:b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4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.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Khẳng định đúng là</w:t>
      </w:r>
      <w:r w:rsidR="00642513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: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 </w:t>
      </w:r>
    </w:p>
    <w:p w14:paraId="4408B3DB" w14:textId="5C904B61" w:rsidR="00454CEC" w:rsidRPr="0013264E" w:rsidRDefault="00454CEC" w:rsidP="00D51A7E">
      <w:pPr>
        <w:spacing w:after="0" w:line="360" w:lineRule="auto"/>
        <w:rPr>
          <w:rFonts w:ascii="Times New Roman" w:eastAsia="Yu Mincho" w:hAnsi="Times New Roman" w:cs="Times New Roman"/>
          <w:bCs/>
          <w:position w:val="-28"/>
          <w:sz w:val="28"/>
          <w:szCs w:val="28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A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440" w:dyaOrig="420" w14:anchorId="625578BE">
          <v:shape id="_x0000_i1031" type="#_x0000_t75" style="width:72.6pt;height:22.2pt" o:ole="">
            <v:imagedata r:id="rId20" o:title=""/>
          </v:shape>
          <o:OLEObject Type="Embed" ProgID="Equation.DSMT4" ShapeID="_x0000_i1031" DrawAspect="Content" ObjectID="_1729403289" r:id="rId21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</w:t>
      </w:r>
      <w:r w:rsidR="00642513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</w:t>
      </w:r>
      <w:r w:rsidR="00634D8A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B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340" w:dyaOrig="420" w14:anchorId="0405ED1D">
          <v:shape id="_x0000_i1032" type="#_x0000_t75" style="width:66.6pt;height:22.2pt" o:ole="">
            <v:imagedata r:id="rId22" o:title=""/>
          </v:shape>
          <o:OLEObject Type="Embed" ProgID="Equation.DSMT4" ShapeID="_x0000_i1032" DrawAspect="Content" ObjectID="_1729403290" r:id="rId23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="00642513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</w:t>
      </w:r>
      <w:r w:rsidR="00634D8A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C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440" w:dyaOrig="420" w14:anchorId="72662E13">
          <v:shape id="_x0000_i1033" type="#_x0000_t75" style="width:71.4pt;height:22.2pt" o:ole="">
            <v:imagedata r:id="rId24" o:title=""/>
          </v:shape>
          <o:OLEObject Type="Embed" ProgID="Equation.DSMT4" ShapeID="_x0000_i1033" DrawAspect="Content" ObjectID="_1729403291" r:id="rId25"/>
        </w:object>
      </w:r>
      <w:r w:rsidR="00642513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  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D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340" w:dyaOrig="420" w14:anchorId="5502861D">
          <v:shape id="_x0000_i1034" type="#_x0000_t75" style="width:66.6pt;height:22.2pt" o:ole="">
            <v:imagedata r:id="rId26" o:title=""/>
          </v:shape>
          <o:OLEObject Type="Embed" ProgID="Equation.DSMT4" ShapeID="_x0000_i1034" DrawAspect="Content" ObjectID="_1729403292" r:id="rId27"/>
        </w:object>
      </w:r>
    </w:p>
    <w:p w14:paraId="1CE8A271" w14:textId="3D1D8AC2" w:rsidR="00454CEC" w:rsidRPr="0013264E" w:rsidRDefault="00454CEC" w:rsidP="00D51A7E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5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. </w:t>
      </w:r>
      <w:r w:rsidR="00B1379E" w:rsidRPr="0013264E">
        <w:rPr>
          <w:rFonts w:ascii="Times New Roman" w:eastAsia="Times New Roman" w:hAnsi="Times New Roman" w:cs="Times New Roman"/>
          <w:noProof/>
          <w:sz w:val="28"/>
          <w:szCs w:val="28"/>
        </w:rPr>
        <w:t>Kết quả của phép tính (2</w:t>
      </w:r>
      <w:r w:rsidR="00674464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>6</w:t>
      </w:r>
      <w:r w:rsidR="00B1379E" w:rsidRPr="0013264E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>2</w:t>
      </w:r>
      <w:r w:rsidR="00B1379E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 xml:space="preserve">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 xml:space="preserve"> </w:t>
      </w:r>
      <w:r w:rsidR="00674464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viết dưới dạng lũy thừa </w:t>
      </w:r>
      <w:r w:rsidR="00B1379E" w:rsidRPr="0013264E">
        <w:rPr>
          <w:rFonts w:ascii="Times New Roman" w:eastAsia="Times New Roman" w:hAnsi="Times New Roman" w:cs="Times New Roman"/>
          <w:noProof/>
          <w:sz w:val="28"/>
          <w:szCs w:val="28"/>
        </w:rPr>
        <w:t>là</w:t>
      </w:r>
    </w:p>
    <w:p w14:paraId="23AC8046" w14:textId="6F9366D7" w:rsidR="00454CEC" w:rsidRPr="0013264E" w:rsidRDefault="00454CEC" w:rsidP="00D51A7E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Cs/>
          <w:noProof/>
          <w:sz w:val="28"/>
          <w:szCs w:val="28"/>
        </w:rPr>
        <w:t>A.</w:t>
      </w:r>
      <w:r w:rsidR="00B1379E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2</w:t>
      </w:r>
      <w:r w:rsidR="00674464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8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="00634D8A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B. 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2</w:t>
      </w:r>
      <w:r w:rsidR="00674464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4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</w:t>
      </w:r>
      <w:r w:rsidR="00595D1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="00634D8A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C.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pt-BR"/>
        </w:rPr>
        <w:t xml:space="preserve">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2</w:t>
      </w:r>
      <w:r w:rsidR="008133DC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1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  </w:t>
      </w:r>
      <w:r w:rsidR="00595D1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D. 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2</w:t>
      </w:r>
      <w:r w:rsidR="008133DC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3</w:t>
      </w:r>
    </w:p>
    <w:p w14:paraId="2BC1D240" w14:textId="0E81F090" w:rsidR="00454CEC" w:rsidRPr="0013264E" w:rsidRDefault="00454CEC" w:rsidP="00D51A7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</w:rPr>
        <w:t xml:space="preserve">Câu 6. </w:t>
      </w:r>
      <w:r w:rsidR="00595D16" w:rsidRPr="0013264E">
        <w:rPr>
          <w:rFonts w:ascii="Times New Roman" w:eastAsia="Yu Mincho" w:hAnsi="Times New Roman" w:cs="Times New Roman"/>
          <w:sz w:val="28"/>
          <w:szCs w:val="28"/>
        </w:rPr>
        <w:t>Căn bậc hai số học của 4 là</w:t>
      </w:r>
      <w:r w:rsidR="00595D16" w:rsidRPr="0013264E">
        <w:t>:</w:t>
      </w:r>
    </w:p>
    <w:p w14:paraId="45ABAC67" w14:textId="6648099A" w:rsidR="00454CEC" w:rsidRPr="0013264E" w:rsidRDefault="00595D16" w:rsidP="00497E19">
      <w:pPr>
        <w:tabs>
          <w:tab w:val="left" w:pos="540"/>
          <w:tab w:val="left" w:pos="2880"/>
          <w:tab w:val="left" w:pos="5760"/>
        </w:tabs>
        <w:spacing w:after="0" w:line="360" w:lineRule="auto"/>
        <w:rPr>
          <w:rFonts w:ascii="Times New Roman" w:eastAsia="Yu Mincho" w:hAnsi="Times New Roman" w:cs="Times New Roman"/>
          <w:sz w:val="28"/>
          <w:szCs w:val="28"/>
        </w:rPr>
      </w:pPr>
      <w:r w:rsidRPr="0013264E">
        <w:rPr>
          <w:rFonts w:ascii="Times New Roman" w:eastAsia="Yu Mincho" w:hAnsi="Times New Roman" w:cs="Times New Roman"/>
          <w:sz w:val="28"/>
          <w:szCs w:val="28"/>
        </w:rPr>
        <w:t>A. -2</w:t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 xml:space="preserve">.        </w:t>
      </w:r>
      <w:r w:rsidR="00497E19" w:rsidRPr="0013264E">
        <w:rPr>
          <w:rFonts w:ascii="Times New Roman" w:eastAsia="Yu Mincho" w:hAnsi="Times New Roman" w:cs="Times New Roman"/>
          <w:sz w:val="28"/>
          <w:szCs w:val="28"/>
        </w:rPr>
        <w:tab/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>B.</w:t>
      </w:r>
      <w:r w:rsidRPr="0013264E">
        <w:rPr>
          <w:rFonts w:ascii="Times New Roman" w:eastAsia="Yu Mincho" w:hAnsi="Times New Roman" w:cs="Times New Roman"/>
          <w:sz w:val="28"/>
          <w:szCs w:val="28"/>
        </w:rPr>
        <w:t xml:space="preserve"> 2</w:t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>.</w:t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ab/>
        <w:t>C.</w:t>
      </w:r>
      <w:r w:rsidRPr="0013264E">
        <w:rPr>
          <w:rFonts w:ascii="Times New Roman" w:eastAsia="Yu Mincho" w:hAnsi="Times New Roman" w:cs="Times New Roman"/>
          <w:sz w:val="28"/>
          <w:szCs w:val="28"/>
        </w:rPr>
        <w:t xml:space="preserve"> 8</w:t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 xml:space="preserve">.                 </w:t>
      </w:r>
      <w:r w:rsidR="00497E19" w:rsidRPr="0013264E">
        <w:rPr>
          <w:rFonts w:ascii="Times New Roman" w:eastAsia="Yu Mincho" w:hAnsi="Times New Roman" w:cs="Times New Roman"/>
          <w:sz w:val="28"/>
          <w:szCs w:val="28"/>
        </w:rPr>
        <w:tab/>
        <w:t xml:space="preserve">  </w:t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>D. -</w:t>
      </w:r>
      <w:r w:rsidRPr="0013264E">
        <w:rPr>
          <w:rFonts w:ascii="Times New Roman" w:eastAsia="Yu Mincho" w:hAnsi="Times New Roman" w:cs="Times New Roman"/>
          <w:sz w:val="28"/>
          <w:szCs w:val="28"/>
        </w:rPr>
        <w:t>8</w:t>
      </w:r>
      <w:r w:rsidR="00454CEC" w:rsidRPr="0013264E">
        <w:rPr>
          <w:rFonts w:ascii="Times New Roman" w:eastAsia="Yu Mincho" w:hAnsi="Times New Roman" w:cs="Times New Roman"/>
          <w:sz w:val="28"/>
          <w:szCs w:val="28"/>
        </w:rPr>
        <w:t>.</w:t>
      </w:r>
    </w:p>
    <w:p w14:paraId="6E0A5A5C" w14:textId="10C07215" w:rsidR="00454CEC" w:rsidRPr="0013264E" w:rsidRDefault="00454CEC" w:rsidP="00D51A7E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</w:rPr>
        <w:t>7</w:t>
      </w:r>
      <w:r w:rsidRPr="0013264E">
        <w:rPr>
          <w:rFonts w:ascii="Times New Roman" w:eastAsia="Yu Mincho" w:hAnsi="Times New Roman" w:cs="Times New Roman"/>
          <w:noProof/>
          <w:sz w:val="28"/>
          <w:szCs w:val="28"/>
          <w:lang w:val="vi-VN"/>
        </w:rPr>
        <w:t xml:space="preserve">. </w:t>
      </w:r>
      <w:r w:rsidR="00E05F4B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>Nếu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đường thẳng c cắt hai đường thẳng</w:t>
      </w:r>
      <w:r w:rsidR="006E6A32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phân biệt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</w:t>
      </w:r>
      <w:r w:rsidR="00AF2D67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>,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b và trong các góc tạo thành có một cặp góc so le trong bằng nhau thì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 và b</w:t>
      </w:r>
    </w:p>
    <w:p w14:paraId="500BC80D" w14:textId="3AEAA1B3" w:rsidR="00A55B15" w:rsidRPr="0013264E" w:rsidRDefault="00454CEC" w:rsidP="00FB45F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A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song song với nhau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FC7D3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B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cắt nhau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FC7D3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</w:p>
    <w:p w14:paraId="1D096928" w14:textId="3A3ADC0B" w:rsidR="00454CEC" w:rsidRPr="0013264E" w:rsidRDefault="00454CEC" w:rsidP="00FB45F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C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vuông góc với nhau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</w:t>
      </w:r>
      <w:r w:rsidR="00FC7D3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D</w:t>
      </w:r>
      <w:r w:rsidR="00FB45F3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trùng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nhau.               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                                    </w:t>
      </w:r>
      <w:r w:rsidR="00FB45F3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46"/>
      </w:tblGrid>
      <w:tr w:rsidR="0013264E" w:rsidRPr="0013264E" w14:paraId="4206BB61" w14:textId="77777777" w:rsidTr="008F3868">
        <w:trPr>
          <w:trHeight w:val="80"/>
        </w:trPr>
        <w:tc>
          <w:tcPr>
            <w:tcW w:w="10989" w:type="dxa"/>
          </w:tcPr>
          <w:p w14:paraId="0D13D3A3" w14:textId="2D25279D" w:rsidR="00454CEC" w:rsidRPr="0013264E" w:rsidRDefault="00FC7D39" w:rsidP="00454C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Câ</w:t>
            </w:r>
            <w:r w:rsidR="00454CEC"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u 8</w:t>
            </w:r>
            <w:r w:rsidR="00145643"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.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Cho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hình vẽ sau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,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 xml:space="preserve"> Ax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//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By</w:t>
            </w:r>
            <w:r w:rsidR="00FB45F3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,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góc</w:t>
            </w:r>
            <w:r w:rsidR="00FB45F3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A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B</w:t>
            </w:r>
            <w:r w:rsidR="00FB45F3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y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có số đo là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: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775"/>
              <w:gridCol w:w="2436"/>
              <w:gridCol w:w="3921"/>
            </w:tblGrid>
            <w:tr w:rsidR="0013264E" w:rsidRPr="0013264E" w14:paraId="3002C9BA" w14:textId="77777777" w:rsidTr="006A2957">
              <w:trPr>
                <w:cantSplit/>
              </w:trPr>
              <w:tc>
                <w:tcPr>
                  <w:tcW w:w="2775" w:type="dxa"/>
                </w:tcPr>
                <w:p w14:paraId="4246BCC6" w14:textId="77777777" w:rsidR="00014963" w:rsidRPr="0013264E" w:rsidRDefault="00014963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4CAADF38" w14:textId="5418461E" w:rsidR="00454CEC" w:rsidRPr="0013264E" w:rsidRDefault="00454CEC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vertAlign w:val="superscript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A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="00FB45F3"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="00FB45F3" w:rsidRPr="0013264E">
                    <w:rPr>
                      <w:position w:val="-6"/>
                    </w:rPr>
                    <w:object w:dxaOrig="440" w:dyaOrig="340" w14:anchorId="2A3A0D53">
                      <v:shape id="_x0000_i1035" type="#_x0000_t75" style="width:22.2pt;height:17.4pt" o:ole="">
                        <v:imagedata r:id="rId28" o:title=""/>
                      </v:shape>
                      <o:OLEObject Type="Embed" ProgID="Equation.DSMT4" ShapeID="_x0000_i1035" DrawAspect="Content" ObjectID="_1729403293" r:id="rId29"/>
                    </w:object>
                  </w:r>
                </w:p>
              </w:tc>
              <w:tc>
                <w:tcPr>
                  <w:tcW w:w="2436" w:type="dxa"/>
                </w:tcPr>
                <w:p w14:paraId="2A6636B4" w14:textId="77777777" w:rsidR="00014963" w:rsidRPr="0013264E" w:rsidRDefault="00014963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52423A5D" w14:textId="09EED4CB" w:rsidR="00454CEC" w:rsidRPr="0013264E" w:rsidRDefault="00454CEC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B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FB45F3" w:rsidRPr="0013264E">
                    <w:rPr>
                      <w:position w:val="-6"/>
                    </w:rPr>
                    <w:object w:dxaOrig="540" w:dyaOrig="340" w14:anchorId="24733911">
                      <v:shape id="_x0000_i1036" type="#_x0000_t75" style="width:27pt;height:17.4pt" o:ole="">
                        <v:imagedata r:id="rId30" o:title=""/>
                      </v:shape>
                      <o:OLEObject Type="Embed" ProgID="Equation.DSMT4" ShapeID="_x0000_i1036" DrawAspect="Content" ObjectID="_1729403294" r:id="rId31"/>
                    </w:object>
                  </w:r>
                </w:p>
              </w:tc>
              <w:tc>
                <w:tcPr>
                  <w:tcW w:w="3921" w:type="dxa"/>
                  <w:vMerge w:val="restart"/>
                </w:tcPr>
                <w:p w14:paraId="51C5E584" w14:textId="0128E3E2" w:rsidR="00454CEC" w:rsidRPr="0013264E" w:rsidRDefault="00FB45F3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5AFEFEC0" wp14:editId="3F0359BE">
                        <wp:extent cx="2352675" cy="1350497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6695" cy="1358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3264E" w:rsidRPr="0013264E" w14:paraId="1A4C47C8" w14:textId="77777777" w:rsidTr="006A2957">
              <w:trPr>
                <w:cantSplit/>
                <w:trHeight w:val="873"/>
              </w:trPr>
              <w:tc>
                <w:tcPr>
                  <w:tcW w:w="2775" w:type="dxa"/>
                </w:tcPr>
                <w:p w14:paraId="4285B463" w14:textId="0CF9B19F" w:rsidR="00FB45F3" w:rsidRPr="0013264E" w:rsidRDefault="00FB45F3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7601B710" w14:textId="35B3DD4A" w:rsidR="00454CEC" w:rsidRPr="0013264E" w:rsidRDefault="00454CEC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C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FB45F3" w:rsidRPr="0013264E">
                    <w:rPr>
                      <w:position w:val="-6"/>
                    </w:rPr>
                    <w:object w:dxaOrig="420" w:dyaOrig="340" w14:anchorId="268D65BE">
                      <v:shape id="_x0000_i1037" type="#_x0000_t75" style="width:21pt;height:17.4pt" o:ole="">
                        <v:imagedata r:id="rId33" o:title=""/>
                      </v:shape>
                      <o:OLEObject Type="Embed" ProgID="Equation.DSMT4" ShapeID="_x0000_i1037" DrawAspect="Content" ObjectID="_1729403295" r:id="rId34"/>
                    </w:object>
                  </w:r>
                </w:p>
              </w:tc>
              <w:tc>
                <w:tcPr>
                  <w:tcW w:w="2436" w:type="dxa"/>
                </w:tcPr>
                <w:p w14:paraId="4BDAB2E5" w14:textId="77777777" w:rsidR="00FB45F3" w:rsidRPr="0013264E" w:rsidRDefault="00FB45F3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3AD8E07E" w14:textId="590C6710" w:rsidR="00454CEC" w:rsidRPr="0013264E" w:rsidRDefault="00454CEC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D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="00FB45F3" w:rsidRPr="0013264E">
                    <w:rPr>
                      <w:position w:val="-6"/>
                    </w:rPr>
                    <w:object w:dxaOrig="420" w:dyaOrig="340" w14:anchorId="09969495">
                      <v:shape id="_x0000_i1038" type="#_x0000_t75" style="width:21pt;height:17.4pt" o:ole="">
                        <v:imagedata r:id="rId35" o:title=""/>
                      </v:shape>
                      <o:OLEObject Type="Embed" ProgID="Equation.DSMT4" ShapeID="_x0000_i1038" DrawAspect="Content" ObjectID="_1729403296" r:id="rId36"/>
                    </w:object>
                  </w:r>
                </w:p>
              </w:tc>
              <w:tc>
                <w:tcPr>
                  <w:tcW w:w="3921" w:type="dxa"/>
                  <w:vMerge/>
                </w:tcPr>
                <w:p w14:paraId="2D290908" w14:textId="77777777" w:rsidR="00454CEC" w:rsidRPr="0013264E" w:rsidRDefault="00454CEC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</w:tc>
            </w:tr>
          </w:tbl>
          <w:p w14:paraId="7B6A8F41" w14:textId="77777777" w:rsidR="00454CEC" w:rsidRPr="0013264E" w:rsidRDefault="00454CEC" w:rsidP="00454C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</w:pPr>
          </w:p>
        </w:tc>
      </w:tr>
    </w:tbl>
    <w:p w14:paraId="0E324B95" w14:textId="4F763214" w:rsidR="00454CEC" w:rsidRPr="0013264E" w:rsidRDefault="00454CEC" w:rsidP="00454CEC">
      <w:pPr>
        <w:spacing w:after="0" w:line="240" w:lineRule="auto"/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II. TỰ LUẬN (</w:t>
      </w:r>
      <w:r w:rsidR="00B15D0F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8</w:t>
      </w:r>
      <w:r w:rsidR="009D0508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,0</w:t>
      </w:r>
      <w:r w:rsidR="00B15D0F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điểm)</w:t>
      </w:r>
      <w:r w:rsidR="0016169A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:</w:t>
      </w:r>
    </w:p>
    <w:p w14:paraId="3A8A4B40" w14:textId="170B9B6E" w:rsidR="00454CEC" w:rsidRPr="0013264E" w:rsidRDefault="00454CEC" w:rsidP="00454CE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 1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(2</w:t>
      </w:r>
      <w:r w:rsidR="00894335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,0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.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Thực hiện phép tính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(tính hợp lý nếu có thể)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:</w:t>
      </w:r>
    </w:p>
    <w:p w14:paraId="4C3910CB" w14:textId="32E20DD5" w:rsidR="00454CEC" w:rsidRPr="0013264E" w:rsidRDefault="00454CEC" w:rsidP="00454CEC">
      <w:pPr>
        <w:spacing w:before="240" w:after="0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</w:rPr>
        <w:object w:dxaOrig="1460" w:dyaOrig="680" w14:anchorId="010C2255">
          <v:shape id="_x0000_i1039" type="#_x0000_t75" style="width:73.2pt;height:34.8pt" o:ole="">
            <v:imagedata r:id="rId37" o:title=""/>
          </v:shape>
          <o:OLEObject Type="Embed" ProgID="Equation.DSMT4" ShapeID="_x0000_i1039" DrawAspect="Content" ObjectID="_1729403297" r:id="rId38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</w:t>
      </w:r>
      <w:r w:rsidR="006F535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b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)</w:t>
      </w:r>
      <w:r w:rsidRPr="0013264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520" w:dyaOrig="720" w14:anchorId="498DD0E0">
          <v:shape id="_x0000_i1040" type="#_x0000_t75" style="width:127.2pt;height:36pt" o:ole="">
            <v:imagedata r:id="rId39" o:title=""/>
          </v:shape>
          <o:OLEObject Type="Embed" ProgID="Equation.DSMT4" ShapeID="_x0000_i1040" DrawAspect="Content" ObjectID="_1729403298" r:id="rId40"/>
        </w:objec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</w:t>
      </w:r>
      <w:r w:rsidR="006F535C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c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  <w:r w:rsidR="001F4E31" w:rsidRPr="0013264E">
        <w:t xml:space="preserve"> </w:t>
      </w:r>
      <w:r w:rsidR="001F4E31" w:rsidRPr="0013264E">
        <w:rPr>
          <w:position w:val="-28"/>
        </w:rPr>
        <w:object w:dxaOrig="2340" w:dyaOrig="680" w14:anchorId="1A41A4F2">
          <v:shape id="_x0000_i1041" type="#_x0000_t75" style="width:117pt;height:34.2pt" o:ole="">
            <v:imagedata r:id="rId41" o:title=""/>
          </v:shape>
          <o:OLEObject Type="Embed" ProgID="Equation.DSMT4" ShapeID="_x0000_i1041" DrawAspect="Content" ObjectID="_1729403299" r:id="rId42"/>
        </w:object>
      </w:r>
    </w:p>
    <w:p w14:paraId="44462133" w14:textId="77777777" w:rsidR="00454CEC" w:rsidRPr="0013264E" w:rsidRDefault="00454CEC" w:rsidP="00454CEC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5174791E" w14:textId="6CFB3BEF" w:rsidR="00454CEC" w:rsidRPr="0013264E" w:rsidRDefault="00454CEC" w:rsidP="00454CE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0565C1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2</w:t>
      </w:r>
      <w:r w:rsidR="001F4E3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2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,</w:t>
      </w:r>
      <w:r w:rsidR="001F4E3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0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ìm x , biết:</w:t>
      </w:r>
    </w:p>
    <w:p w14:paraId="7C575AB2" w14:textId="709D601E" w:rsidR="00454CEC" w:rsidRPr="0013264E" w:rsidRDefault="00454CEC" w:rsidP="00454CE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</w:t>
      </w:r>
      <w:r w:rsidR="006729C9" w:rsidRPr="0013264E">
        <w:rPr>
          <w:position w:val="-24"/>
        </w:rPr>
        <w:object w:dxaOrig="1080" w:dyaOrig="620" w14:anchorId="1C45DB92">
          <v:shape id="_x0000_i1042" type="#_x0000_t75" style="width:54pt;height:31.2pt" o:ole="">
            <v:imagedata r:id="rId43" o:title=""/>
          </v:shape>
          <o:OLEObject Type="Embed" ProgID="Equation.DSMT4" ShapeID="_x0000_i1042" DrawAspect="Content" ObjectID="_1729403300" r:id="rId44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b) </w:t>
      </w:r>
      <w:r w:rsidR="00F534F4" w:rsidRPr="0013264E">
        <w:rPr>
          <w:position w:val="-30"/>
        </w:rPr>
        <w:object w:dxaOrig="1800" w:dyaOrig="820" w14:anchorId="6502090B">
          <v:shape id="_x0000_i1043" type="#_x0000_t75" style="width:90pt;height:40.8pt" o:ole="">
            <v:imagedata r:id="rId45" o:title=""/>
          </v:shape>
          <o:OLEObject Type="Embed" ProgID="Equation.DSMT4" ShapeID="_x0000_i1043" DrawAspect="Content" ObjectID="_1729403301" r:id="rId46"/>
        </w:objec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="006F535C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c</w:t>
      </w:r>
      <w:r w:rsidR="00F534F4" w:rsidRPr="0013264E">
        <w:rPr>
          <w:rFonts w:ascii="Times New Roman" w:eastAsia="Yu Mincho" w:hAnsi="Times New Roman" w:cs="Times New Roman"/>
          <w:sz w:val="28"/>
          <w:szCs w:val="28"/>
        </w:rPr>
        <w:t>)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="00F534F4" w:rsidRPr="0013264E">
        <w:rPr>
          <w:position w:val="-14"/>
        </w:rPr>
        <w:object w:dxaOrig="1020" w:dyaOrig="400" w14:anchorId="05AA3F25">
          <v:shape id="_x0000_i1044" type="#_x0000_t75" style="width:51pt;height:20.4pt" o:ole="">
            <v:imagedata r:id="rId47" o:title=""/>
          </v:shape>
          <o:OLEObject Type="Embed" ProgID="Equation.DSMT4" ShapeID="_x0000_i1044" DrawAspect="Content" ObjectID="_1729403302" r:id="rId48"/>
        </w:object>
      </w:r>
    </w:p>
    <w:p w14:paraId="3E3F66F6" w14:textId="77777777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</w:p>
    <w:p w14:paraId="215DAE6E" w14:textId="54B5DA5D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B15D0F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3</w:t>
      </w:r>
      <w:r w:rsidR="001D4BC7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F534F4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1,0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p w14:paraId="20A0BB05" w14:textId="49586159" w:rsidR="00085FC2" w:rsidRPr="0013264E" w:rsidRDefault="00085FC2" w:rsidP="00085FC2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Giá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án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</w:rPr>
        <w:t>một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</w:rPr>
        <w:t>cốc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à đào là  35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000 đ</w:t>
      </w:r>
      <w:r w:rsidRPr="0013264E">
        <w:rPr>
          <w:rFonts w:ascii="Times New Roman" w:hAnsi="Times New Roman" w:cs="Times New Roman"/>
          <w:sz w:val="28"/>
          <w:szCs w:val="28"/>
        </w:rPr>
        <w:t>ồng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. Chương trình  khuy</w:t>
      </w:r>
      <w:r w:rsidRPr="0013264E">
        <w:rPr>
          <w:rFonts w:ascii="Times New Roman" w:hAnsi="Times New Roman" w:cs="Times New Roman"/>
          <w:sz w:val="28"/>
          <w:szCs w:val="28"/>
        </w:rPr>
        <w:t>ến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 mại</w:t>
      </w:r>
      <w:r w:rsidRPr="0013264E">
        <w:rPr>
          <w:rFonts w:ascii="Times New Roman" w:hAnsi="Times New Roman" w:cs="Times New Roman"/>
          <w:lang w:val="vi-VN"/>
        </w:rPr>
        <w:t xml:space="preserve"> 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mua </w:t>
      </w:r>
      <w:r w:rsidRPr="0013264E">
        <w:rPr>
          <w:rFonts w:ascii="Times New Roman" w:hAnsi="Times New Roman" w:cs="Times New Roman"/>
          <w:sz w:val="28"/>
          <w:szCs w:val="28"/>
        </w:rPr>
        <w:t>một cốc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sẽ</w:t>
      </w:r>
      <w:r w:rsidR="000B7D90" w:rsidRPr="0013264E">
        <w:rPr>
          <w:rFonts w:ascii="Times New Roman" w:hAnsi="Times New Roman" w:cs="Times New Roman"/>
          <w:sz w:val="28"/>
          <w:szCs w:val="28"/>
        </w:rPr>
        <w:t xml:space="preserve"> được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giảm </w:t>
      </w:r>
      <w:r w:rsidRPr="0013264E">
        <w:rPr>
          <w:rFonts w:ascii="Times New Roman" w:hAnsi="Times New Roman" w:cs="Times New Roman"/>
          <w:sz w:val="28"/>
          <w:szCs w:val="28"/>
        </w:rPr>
        <w:t>20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% .</w:t>
      </w:r>
      <w:r w:rsidRPr="0013264E">
        <w:rPr>
          <w:rFonts w:ascii="Times New Roman" w:hAnsi="Times New Roman" w:cs="Times New Roman"/>
          <w:sz w:val="28"/>
          <w:szCs w:val="28"/>
        </w:rPr>
        <w:t xml:space="preserve"> An mua một cốc trà đào trong ngày khuyến mại và đưa cho người bán hàng 50 000 đồng.  Hỏi người bán hàng trả lại cho An bao nhiêu tiền?</w:t>
      </w:r>
    </w:p>
    <w:p w14:paraId="5B233FFE" w14:textId="42C31C40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4</w:t>
      </w:r>
      <w:r w:rsidR="000565C1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2,5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p w14:paraId="725AE1CA" w14:textId="77777777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2394FF84" w14:textId="6CE497FF" w:rsidR="00454CEC" w:rsidRPr="0013264E" w:rsidRDefault="00C93EE2" w:rsidP="00454CE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0F8886B" wp14:editId="6FE920A1">
            <wp:extent cx="3107354" cy="16383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986" cy="1642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11"/>
        <w:tblW w:w="10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39"/>
        <w:gridCol w:w="222"/>
      </w:tblGrid>
      <w:tr w:rsidR="0013264E" w:rsidRPr="0013264E" w14:paraId="5BF48A9B" w14:textId="77777777" w:rsidTr="001B4971">
        <w:tc>
          <w:tcPr>
            <w:tcW w:w="10139" w:type="dxa"/>
          </w:tcPr>
          <w:p w14:paraId="7B651CDE" w14:textId="01272041" w:rsidR="00454CEC" w:rsidRPr="0013264E" w:rsidRDefault="007C1ED5" w:rsidP="00454CEC">
            <w:pPr>
              <w:spacing w:line="360" w:lineRule="auto"/>
              <w:rPr>
                <w:b/>
                <w:sz w:val="28"/>
                <w:szCs w:val="28"/>
                <w:lang w:val="en-US"/>
              </w:rPr>
            </w:pPr>
            <w:r w:rsidRPr="0013264E">
              <w:rPr>
                <w:sz w:val="28"/>
                <w:szCs w:val="28"/>
                <w:lang w:val="nl-NL"/>
              </w:rPr>
              <w:t>Quan sát hình vẽ và thực hiện câu a, b</w:t>
            </w:r>
          </w:p>
          <w:p w14:paraId="711173FF" w14:textId="75F88E22" w:rsidR="00454CEC" w:rsidRPr="0013264E" w:rsidRDefault="00454CEC" w:rsidP="00454CEC">
            <w:pPr>
              <w:shd w:val="clear" w:color="auto" w:fill="FFFFFF"/>
              <w:spacing w:line="360" w:lineRule="auto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  <w:lang w:val="nl-NL"/>
              </w:rPr>
              <w:t xml:space="preserve">a) </w:t>
            </w:r>
            <w:r w:rsidR="00C93EE2" w:rsidRPr="0013264E">
              <w:rPr>
                <w:sz w:val="28"/>
                <w:szCs w:val="28"/>
                <w:lang w:val="nl-NL"/>
              </w:rPr>
              <w:t>Giải thích tại sao AC // BD.</w:t>
            </w:r>
          </w:p>
          <w:p w14:paraId="0C745DBD" w14:textId="77777777" w:rsidR="00C93EE2" w:rsidRPr="0013264E" w:rsidRDefault="00454CEC" w:rsidP="00D10FA8">
            <w:pPr>
              <w:spacing w:line="360" w:lineRule="auto"/>
              <w:jc w:val="both"/>
              <w:rPr>
                <w:lang w:val="en-US"/>
              </w:rPr>
            </w:pPr>
            <w:r w:rsidRPr="0013264E">
              <w:rPr>
                <w:sz w:val="28"/>
                <w:szCs w:val="28"/>
              </w:rPr>
              <w:t>b) Tính  số đo</w:t>
            </w:r>
            <w:r w:rsidR="00C93EE2" w:rsidRPr="0013264E">
              <w:rPr>
                <w:sz w:val="28"/>
                <w:szCs w:val="28"/>
                <w:lang w:val="en-US"/>
              </w:rPr>
              <w:t xml:space="preserve"> </w:t>
            </w:r>
            <w:r w:rsidR="00C93EE2" w:rsidRPr="0013264E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en-US" w:eastAsia="en-US"/>
              </w:rPr>
              <w:object w:dxaOrig="560" w:dyaOrig="360" w14:anchorId="4B07FA0A">
                <v:shape id="_x0000_i1045" type="#_x0000_t75" style="width:27.6pt;height:18pt" o:ole="">
                  <v:imagedata r:id="rId50" o:title=""/>
                </v:shape>
                <o:OLEObject Type="Embed" ProgID="Equation.DSMT4" ShapeID="_x0000_i1045" DrawAspect="Content" ObjectID="_1729403303" r:id="rId51"/>
              </w:object>
            </w:r>
            <w:r w:rsidR="00C93EE2" w:rsidRPr="0013264E">
              <w:rPr>
                <w:lang w:val="en-US"/>
              </w:rPr>
              <w:t>.</w:t>
            </w:r>
          </w:p>
          <w:p w14:paraId="090D5965" w14:textId="170E846C" w:rsidR="00454CEC" w:rsidRPr="0013264E" w:rsidRDefault="00454CEC" w:rsidP="00193C81">
            <w:pPr>
              <w:spacing w:line="360" w:lineRule="auto"/>
              <w:ind w:right="251"/>
              <w:jc w:val="both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</w:rPr>
              <w:t xml:space="preserve">c) </w:t>
            </w:r>
            <w:r w:rsidR="00193C81" w:rsidRPr="0013264E">
              <w:rPr>
                <w:sz w:val="28"/>
                <w:szCs w:val="28"/>
                <w:lang w:val="en-US"/>
              </w:rPr>
              <w:t xml:space="preserve">Học sinh vẽ lại hình trên vào bài kiểm tra. </w:t>
            </w:r>
            <w:r w:rsidRPr="0013264E">
              <w:rPr>
                <w:sz w:val="28"/>
                <w:szCs w:val="28"/>
              </w:rPr>
              <w:t>Vẽ tia phân giác C</w:t>
            </w:r>
            <w:r w:rsidR="00177625" w:rsidRPr="0013264E">
              <w:rPr>
                <w:sz w:val="28"/>
                <w:szCs w:val="28"/>
                <w:lang w:val="en-US"/>
              </w:rPr>
              <w:t>z</w:t>
            </w:r>
            <w:r w:rsidRPr="0013264E">
              <w:rPr>
                <w:sz w:val="28"/>
                <w:szCs w:val="28"/>
              </w:rPr>
              <w:t xml:space="preserve"> của góc ACD, tia C</w:t>
            </w:r>
            <w:r w:rsidR="00177625" w:rsidRPr="0013264E">
              <w:rPr>
                <w:sz w:val="28"/>
                <w:szCs w:val="28"/>
                <w:lang w:val="en-US"/>
              </w:rPr>
              <w:t>z</w:t>
            </w:r>
            <w:r w:rsidRPr="0013264E">
              <w:rPr>
                <w:sz w:val="28"/>
                <w:szCs w:val="28"/>
              </w:rPr>
              <w:t xml:space="preserve"> cắt BD tại I. Tính góc CID.</w:t>
            </w:r>
          </w:p>
          <w:p w14:paraId="602B3222" w14:textId="4016AA8C" w:rsidR="00454CEC" w:rsidRPr="0013264E" w:rsidRDefault="000565C1" w:rsidP="00454CEC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  <w:r w:rsidRPr="0013264E">
              <w:rPr>
                <w:rFonts w:eastAsia="Yu Mincho"/>
                <w:b/>
                <w:noProof/>
                <w:sz w:val="28"/>
                <w:szCs w:val="28"/>
              </w:rPr>
              <w:t xml:space="preserve"> Bài 5</w:t>
            </w:r>
            <w:r w:rsidR="00454CEC" w:rsidRPr="0013264E">
              <w:rPr>
                <w:rFonts w:eastAsia="Yu Mincho"/>
                <w:b/>
                <w:noProof/>
                <w:sz w:val="28"/>
                <w:szCs w:val="28"/>
                <w:lang w:val="pt-BR"/>
              </w:rPr>
              <w:t xml:space="preserve"> </w:t>
            </w:r>
            <w:r w:rsidR="00454CEC" w:rsidRPr="0013264E">
              <w:rPr>
                <w:rFonts w:eastAsia="Yu Mincho"/>
                <w:i/>
                <w:noProof/>
                <w:sz w:val="28"/>
                <w:szCs w:val="28"/>
                <w:lang w:val="pt-BR"/>
              </w:rPr>
              <w:t>(0,5 điểm)</w:t>
            </w:r>
            <w:r w:rsidR="00454CEC" w:rsidRPr="0013264E">
              <w:rPr>
                <w:rFonts w:eastAsia="Yu Mincho"/>
                <w:noProof/>
                <w:sz w:val="28"/>
                <w:szCs w:val="28"/>
                <w:lang w:val="pt-BR"/>
              </w:rPr>
              <w:t>.</w:t>
            </w:r>
            <w:r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 </w:t>
            </w:r>
            <w:r w:rsidR="00454CEC"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 Cho A =</w:t>
            </w:r>
            <w:r w:rsidR="00454CEC" w:rsidRPr="0013264E">
              <w:rPr>
                <w:rFonts w:asciiTheme="minorHAnsi" w:eastAsia="Yu Mincho" w:hAnsiTheme="minorHAnsi" w:cstheme="minorBidi"/>
                <w:position w:val="-6"/>
                <w:sz w:val="28"/>
                <w:szCs w:val="28"/>
                <w:lang w:val="en-US" w:eastAsia="en-US"/>
              </w:rPr>
              <w:object w:dxaOrig="2360" w:dyaOrig="360" w14:anchorId="2BF59CDE">
                <v:shape id="_x0000_i1046" type="#_x0000_t75" style="width:118.2pt;height:18pt" o:ole="">
                  <v:imagedata r:id="rId52" o:title=""/>
                </v:shape>
                <o:OLEObject Type="Embed" ProgID="Equation.DSMT4" ShapeID="_x0000_i1046" DrawAspect="Content" ObjectID="_1729403304" r:id="rId53"/>
              </w:object>
            </w:r>
            <w:r w:rsidR="00454CEC" w:rsidRPr="0013264E">
              <w:rPr>
                <w:rFonts w:eastAsia="Yu Mincho"/>
                <w:sz w:val="28"/>
                <w:szCs w:val="28"/>
              </w:rPr>
              <w:t xml:space="preserve">               </w:t>
            </w:r>
          </w:p>
          <w:p w14:paraId="742F3643" w14:textId="515F8DB5" w:rsidR="00454CEC" w:rsidRPr="0013264E" w:rsidRDefault="00454CEC" w:rsidP="00454CEC">
            <w:pPr>
              <w:spacing w:line="360" w:lineRule="auto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</w:rPr>
              <w:t xml:space="preserve">        Chứng tỏ rằng A chia hết cho </w:t>
            </w:r>
            <w:r w:rsidR="00925077" w:rsidRPr="0013264E">
              <w:rPr>
                <w:rFonts w:eastAsia="Yu Mincho"/>
                <w:sz w:val="28"/>
                <w:szCs w:val="28"/>
                <w:lang w:val="en-US"/>
              </w:rPr>
              <w:t>31</w:t>
            </w:r>
          </w:p>
          <w:p w14:paraId="5241A877" w14:textId="5091B6C8" w:rsidR="00454CEC" w:rsidRPr="0013264E" w:rsidRDefault="00712440" w:rsidP="00454CEC">
            <w:pPr>
              <w:spacing w:line="360" w:lineRule="auto"/>
              <w:jc w:val="center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  <w:lang w:val="en-US"/>
              </w:rPr>
              <w:t>-------</w:t>
            </w:r>
            <w:r w:rsidR="00454CEC" w:rsidRPr="0013264E">
              <w:rPr>
                <w:rFonts w:eastAsia="Yu Mincho"/>
                <w:sz w:val="28"/>
                <w:szCs w:val="28"/>
              </w:rPr>
              <w:t>Hết</w:t>
            </w:r>
            <w:r w:rsidRPr="0013264E">
              <w:rPr>
                <w:rFonts w:eastAsia="Yu Mincho"/>
                <w:sz w:val="28"/>
                <w:szCs w:val="28"/>
                <w:lang w:val="en-US"/>
              </w:rPr>
              <w:t>-------</w:t>
            </w:r>
          </w:p>
          <w:p w14:paraId="2EDDC850" w14:textId="5644E5B2" w:rsidR="006F535C" w:rsidRPr="0013264E" w:rsidRDefault="006F535C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2C2CD494" w14:textId="38A78620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DD1478E" w14:textId="2C6CCD5B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650EE723" w14:textId="07C603B5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5288F000" w14:textId="6A6C0125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4C74DDC7" w14:textId="3A6D065E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39A0D48" w14:textId="77777777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3E3BBA3B" w14:textId="590693CB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6C60BB1E" w14:textId="77777777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196B6261" w14:textId="183FDFB7" w:rsidR="00454CEC" w:rsidRPr="0013264E" w:rsidRDefault="00454CEC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65762521" w14:textId="007B3EEE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1329DF12" w14:textId="485F6844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F2FDCEC" w14:textId="3A3B0E38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69D54F0" w14:textId="77777777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tbl>
            <w:tblPr>
              <w:tblW w:w="99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3"/>
              <w:gridCol w:w="6520"/>
            </w:tblGrid>
            <w:tr w:rsidR="0013264E" w:rsidRPr="0013264E" w14:paraId="23CE6EB9" w14:textId="77777777" w:rsidTr="00454CEC">
              <w:tc>
                <w:tcPr>
                  <w:tcW w:w="3403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5AAA5020" w14:textId="7D372B31" w:rsidR="00454CEC" w:rsidRPr="0013264E" w:rsidRDefault="00454CEC" w:rsidP="0016169A">
                  <w:pPr>
                    <w:spacing w:before="60" w:after="0" w:line="240" w:lineRule="auto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Đ</w:t>
                  </w:r>
                  <w:r w:rsidRPr="0013264E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Ề 1</w:t>
                  </w:r>
                </w:p>
                <w:p w14:paraId="52D0B563" w14:textId="66F08334" w:rsidR="00454CEC" w:rsidRPr="0013264E" w:rsidRDefault="00454CEC" w:rsidP="00454CEC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6520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2BCB8808" w14:textId="7EA934B9" w:rsidR="00454CEC" w:rsidRPr="0013264E" w:rsidRDefault="00454CEC" w:rsidP="00454CEC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 xml:space="preserve">ĐÁP ÁN </w:t>
                  </w:r>
                  <w:r w:rsidR="0016169A"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VÀ</w:t>
                  </w: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 xml:space="preserve"> HƯỚNG DẪN CHẤM </w:t>
                  </w:r>
                </w:p>
                <w:p w14:paraId="3A2E786B" w14:textId="3AE13113" w:rsidR="00454CEC" w:rsidRPr="0013264E" w:rsidRDefault="00454CEC" w:rsidP="00454CEC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Môn:</w:t>
                  </w:r>
                  <w:r w:rsidR="0016169A"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TOÁN – Lớp</w:t>
                  </w:r>
                  <w:r w:rsidR="0016169A"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7</w:t>
                  </w:r>
                </w:p>
              </w:tc>
            </w:tr>
          </w:tbl>
          <w:p w14:paraId="677A9E71" w14:textId="77777777" w:rsidR="00454CEC" w:rsidRPr="0013264E" w:rsidRDefault="00454CEC" w:rsidP="00454CEC">
            <w:pPr>
              <w:rPr>
                <w:b/>
                <w:sz w:val="28"/>
                <w:szCs w:val="28"/>
              </w:rPr>
            </w:pPr>
          </w:p>
          <w:p w14:paraId="0CF3F11A" w14:textId="0D59ACF5" w:rsidR="00454CEC" w:rsidRPr="0013264E" w:rsidRDefault="00454CEC" w:rsidP="00454CEC">
            <w:pPr>
              <w:rPr>
                <w:b/>
                <w:sz w:val="28"/>
                <w:szCs w:val="28"/>
                <w:lang w:val="en-US"/>
              </w:rPr>
            </w:pPr>
            <w:r w:rsidRPr="0013264E">
              <w:rPr>
                <w:b/>
                <w:sz w:val="28"/>
                <w:szCs w:val="28"/>
              </w:rPr>
              <w:t>I.</w:t>
            </w:r>
            <w:r w:rsidR="0016169A" w:rsidRPr="0013264E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13264E">
              <w:rPr>
                <w:b/>
                <w:sz w:val="28"/>
                <w:szCs w:val="28"/>
              </w:rPr>
              <w:t xml:space="preserve">TRẮC NGHIỆM </w:t>
            </w:r>
            <w:r w:rsidRPr="0013264E">
              <w:rPr>
                <w:b/>
                <w:i/>
                <w:sz w:val="28"/>
                <w:szCs w:val="28"/>
              </w:rPr>
              <w:t>(</w:t>
            </w:r>
            <w:r w:rsidR="00563822" w:rsidRPr="0013264E">
              <w:rPr>
                <w:b/>
                <w:i/>
                <w:sz w:val="28"/>
                <w:szCs w:val="28"/>
                <w:lang w:val="en-US"/>
              </w:rPr>
              <w:t>2</w:t>
            </w:r>
            <w:r w:rsidRPr="0013264E">
              <w:rPr>
                <w:b/>
                <w:i/>
                <w:sz w:val="28"/>
                <w:szCs w:val="28"/>
              </w:rPr>
              <w:t>,0 điểm)</w:t>
            </w:r>
            <w:r w:rsidR="006F535C" w:rsidRPr="0013264E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  <w:r w:rsidR="006F535C" w:rsidRPr="0013264E">
              <w:rPr>
                <w:b/>
                <w:sz w:val="28"/>
                <w:szCs w:val="28"/>
                <w:lang w:val="en-US"/>
              </w:rPr>
              <w:t xml:space="preserve"> </w:t>
            </w:r>
            <w:r w:rsidR="006F535C" w:rsidRPr="0013264E">
              <w:rPr>
                <w:sz w:val="28"/>
                <w:szCs w:val="28"/>
                <w:lang w:val="en-US"/>
              </w:rPr>
              <w:t>Mỗi ý đúng : 0, 25 điểm</w:t>
            </w:r>
          </w:p>
          <w:p w14:paraId="05752AB8" w14:textId="77777777" w:rsidR="00454CEC" w:rsidRPr="0013264E" w:rsidRDefault="00454CEC" w:rsidP="00454CEC">
            <w:pPr>
              <w:rPr>
                <w:b/>
                <w:sz w:val="28"/>
                <w:szCs w:val="28"/>
              </w:rPr>
            </w:pPr>
          </w:p>
          <w:tbl>
            <w:tblPr>
              <w:tblW w:w="89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20"/>
              <w:gridCol w:w="1170"/>
              <w:gridCol w:w="990"/>
              <w:gridCol w:w="900"/>
              <w:gridCol w:w="990"/>
              <w:gridCol w:w="900"/>
              <w:gridCol w:w="900"/>
              <w:gridCol w:w="722"/>
              <w:gridCol w:w="979"/>
            </w:tblGrid>
            <w:tr w:rsidR="0013264E" w:rsidRPr="0013264E" w14:paraId="0FBD8594" w14:textId="77777777" w:rsidTr="006F535C">
              <w:trPr>
                <w:trHeight w:val="366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AF49820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47D082D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AF6644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F2EFDB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E88465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F2BD661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FCC3036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6273E3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04B76F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13264E" w:rsidRPr="0013264E" w14:paraId="1D7C1E67" w14:textId="77777777" w:rsidTr="006F535C">
              <w:trPr>
                <w:trHeight w:val="732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4BA323D" w14:textId="77777777" w:rsidR="00563822" w:rsidRPr="0013264E" w:rsidRDefault="00563822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6264632" w14:textId="77777777" w:rsidR="00563822" w:rsidRPr="0013264E" w:rsidRDefault="00563822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55FC5B5" w14:textId="1F8A0E35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630668D" w14:textId="4054AF2F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9DB1918" w14:textId="089EE866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55EA0D0" w14:textId="2B48789B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A4BFF09" w14:textId="4579E289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083F44F" w14:textId="5E50FC52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1402DB9" w14:textId="2A577BA9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</w:tr>
          </w:tbl>
          <w:p w14:paraId="1090444A" w14:textId="77777777" w:rsidR="00F12E82" w:rsidRPr="0013264E" w:rsidRDefault="00F12E82" w:rsidP="00454CEC">
            <w:pPr>
              <w:spacing w:line="380" w:lineRule="atLeast"/>
              <w:rPr>
                <w:b/>
                <w:sz w:val="28"/>
                <w:szCs w:val="28"/>
                <w:lang w:val="it-IT"/>
              </w:rPr>
            </w:pPr>
          </w:p>
          <w:p w14:paraId="2CBE32F5" w14:textId="7277E5F9" w:rsidR="00454CEC" w:rsidRPr="0013264E" w:rsidRDefault="00454CEC" w:rsidP="00454CEC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  <w:r w:rsidRPr="0013264E">
              <w:rPr>
                <w:b/>
                <w:sz w:val="28"/>
                <w:szCs w:val="28"/>
                <w:lang w:val="it-IT"/>
              </w:rPr>
              <w:t>II</w:t>
            </w:r>
            <w:r w:rsidR="0016169A" w:rsidRPr="0013264E">
              <w:rPr>
                <w:b/>
                <w:sz w:val="28"/>
                <w:szCs w:val="28"/>
                <w:lang w:val="it-IT"/>
              </w:rPr>
              <w:t xml:space="preserve">. </w:t>
            </w:r>
            <w:r w:rsidRPr="0013264E">
              <w:rPr>
                <w:b/>
                <w:sz w:val="28"/>
                <w:szCs w:val="28"/>
                <w:lang w:val="it-IT"/>
              </w:rPr>
              <w:t>TỰ LUẬN</w:t>
            </w:r>
            <w:r w:rsidR="006F535C" w:rsidRPr="0013264E">
              <w:rPr>
                <w:b/>
                <w:sz w:val="28"/>
                <w:szCs w:val="28"/>
                <w:u w:val="single"/>
                <w:lang w:val="it-IT"/>
              </w:rPr>
              <w:t xml:space="preserve"> </w:t>
            </w:r>
            <w:r w:rsidRPr="0013264E">
              <w:rPr>
                <w:b/>
                <w:sz w:val="28"/>
                <w:szCs w:val="28"/>
                <w:lang w:val="nl-NL"/>
              </w:rPr>
              <w:t>(</w:t>
            </w:r>
            <w:r w:rsidR="006F535C" w:rsidRPr="0013264E">
              <w:rPr>
                <w:b/>
                <w:i/>
                <w:sz w:val="28"/>
                <w:szCs w:val="28"/>
                <w:lang w:val="nl-NL"/>
              </w:rPr>
              <w:t>8</w:t>
            </w:r>
            <w:r w:rsidRPr="0013264E">
              <w:rPr>
                <w:b/>
                <w:i/>
                <w:sz w:val="28"/>
                <w:szCs w:val="28"/>
                <w:lang w:val="nl-NL"/>
              </w:rPr>
              <w:t>,0điểm</w:t>
            </w:r>
            <w:r w:rsidRPr="0013264E">
              <w:rPr>
                <w:b/>
                <w:sz w:val="28"/>
                <w:szCs w:val="28"/>
                <w:lang w:val="nl-NL"/>
              </w:rPr>
              <w:t>)</w:t>
            </w:r>
          </w:p>
          <w:p w14:paraId="17B5A2F2" w14:textId="77777777" w:rsidR="00454CEC" w:rsidRPr="0013264E" w:rsidRDefault="00454CEC" w:rsidP="00454CEC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</w:p>
          <w:tbl>
            <w:tblPr>
              <w:tblStyle w:val="TableGrid1"/>
              <w:tblW w:w="9533" w:type="dxa"/>
              <w:tblLook w:val="04A0" w:firstRow="1" w:lastRow="0" w:firstColumn="1" w:lastColumn="0" w:noHBand="0" w:noVBand="1"/>
            </w:tblPr>
            <w:tblGrid>
              <w:gridCol w:w="1420"/>
              <w:gridCol w:w="419"/>
              <w:gridCol w:w="6840"/>
              <w:gridCol w:w="854"/>
            </w:tblGrid>
            <w:tr w:rsidR="0013264E" w:rsidRPr="0013264E" w14:paraId="65332FD1" w14:textId="77777777" w:rsidTr="003A28B1"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E38CB66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Câu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3DFC558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Ý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A2B123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Nội dung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726255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Điểm</w:t>
                  </w:r>
                </w:p>
              </w:tc>
            </w:tr>
            <w:tr w:rsidR="0013264E" w:rsidRPr="0013264E" w14:paraId="205B257A" w14:textId="77777777" w:rsidTr="003A28B1">
              <w:trPr>
                <w:trHeight w:val="822"/>
              </w:trPr>
              <w:tc>
                <w:tcPr>
                  <w:tcW w:w="14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BE5610" w14:textId="7777777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1</w:t>
                  </w:r>
                </w:p>
                <w:p w14:paraId="5BF8AEA7" w14:textId="45958C76" w:rsidR="00454CEC" w:rsidRPr="0013264E" w:rsidRDefault="00454CEC" w:rsidP="006F535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2</w:t>
                  </w:r>
                  <w:r w:rsidR="006F535C"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,0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512CD5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  <w:p w14:paraId="3B31E45C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412765E" w14:textId="48C5C5C3" w:rsidR="00454CEC" w:rsidRPr="0013264E" w:rsidRDefault="00E41F0A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6F4505">
                    <w:rPr>
                      <w:rFonts w:asciiTheme="minorHAnsi" w:hAnsiTheme="minorHAnsi" w:cs="Times New Roman"/>
                      <w:noProof/>
                      <w:position w:val="-60"/>
                      <w:sz w:val="22"/>
                      <w:szCs w:val="28"/>
                      <w:lang w:val="vi-VN" w:eastAsia="vi-VN"/>
                    </w:rPr>
                    <w:object w:dxaOrig="2580" w:dyaOrig="1320" w14:anchorId="088FBFB4">
                      <v:shape id="_x0000_i1047" type="#_x0000_t75" style="width:129pt;height:66.6pt" o:ole="">
                        <v:imagedata r:id="rId54" o:title=""/>
                      </v:shape>
                      <o:OLEObject Type="Embed" ProgID="Equation.DSMT4" ShapeID="_x0000_i1047" DrawAspect="Content" ObjectID="_1729403305" r:id="rId55"/>
                    </w:object>
                  </w:r>
                </w:p>
                <w:p w14:paraId="53539890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187AA83" w14:textId="77777777" w:rsidR="00454CEC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0,</w:t>
                  </w:r>
                  <w:r w:rsidR="00E41F0A">
                    <w:rPr>
                      <w:rFonts w:cs="Times New Roman"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5</w:t>
                  </w:r>
                </w:p>
                <w:p w14:paraId="6DFE0AFE" w14:textId="77777777" w:rsidR="00E41F0A" w:rsidRDefault="00E41F0A" w:rsidP="00E41F0A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701A8D1E" w14:textId="77777777" w:rsidR="00E41F0A" w:rsidRDefault="00E41F0A" w:rsidP="00E41F0A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596E83AE" w14:textId="1238CED3" w:rsidR="00E41F0A" w:rsidRPr="00E41F0A" w:rsidRDefault="00E41F0A" w:rsidP="00E41F0A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4910B0CB" w14:textId="45A4AC30" w:rsidR="00E41F0A" w:rsidRPr="00E41F0A" w:rsidRDefault="00E41F0A" w:rsidP="00E41F0A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</w:tr>
            <w:tr w:rsidR="0013264E" w:rsidRPr="0013264E" w14:paraId="355276F2" w14:textId="77777777" w:rsidTr="003A28B1">
              <w:trPr>
                <w:trHeight w:val="134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A8F60BB" w14:textId="77777777" w:rsidR="00454CEC" w:rsidRPr="0013264E" w:rsidRDefault="00454CEC" w:rsidP="00454CEC">
                  <w:pPr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97EE3F7" w14:textId="16511293" w:rsidR="00454CEC" w:rsidRPr="0013264E" w:rsidRDefault="003A28B1" w:rsidP="003A28B1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b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3FC4223" w14:textId="2C92E784" w:rsidR="00454CEC" w:rsidRPr="0013264E" w:rsidRDefault="00303216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303216">
                    <w:rPr>
                      <w:rFonts w:asciiTheme="minorHAnsi" w:hAnsiTheme="minorHAnsi" w:cs="Times New Roman"/>
                      <w:position w:val="-124"/>
                      <w:sz w:val="22"/>
                      <w:szCs w:val="28"/>
                      <w:lang w:val="vi-VN" w:eastAsia="vi-VN"/>
                    </w:rPr>
                    <w:object w:dxaOrig="2520" w:dyaOrig="2620" w14:anchorId="33E041C4">
                      <v:shape id="_x0000_i1099" type="#_x0000_t75" style="width:126pt;height:132pt" o:ole="">
                        <v:imagedata r:id="rId56" o:title=""/>
                      </v:shape>
                      <o:OLEObject Type="Embed" ProgID="Equation.DSMT4" ShapeID="_x0000_i1099" DrawAspect="Content" ObjectID="_1729403306" r:id="rId57"/>
                    </w:object>
                  </w:r>
                </w:p>
                <w:p w14:paraId="6F821686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A49DF5F" w14:textId="77777777" w:rsidR="00303216" w:rsidRDefault="00303216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01B12A3E" w14:textId="77777777" w:rsidR="00303216" w:rsidRDefault="00303216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2B055B3F" w14:textId="77777777" w:rsidR="00303216" w:rsidRDefault="00303216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6CA6FC67" w14:textId="04AE3A75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0</w:t>
                  </w:r>
                  <w:r w:rsidR="00476428" w:rsidRPr="0013264E">
                    <w:rPr>
                      <w:rFonts w:cs="Times New Roman"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,5</w:t>
                  </w:r>
                </w:p>
                <w:p w14:paraId="3A97B9FA" w14:textId="2CEFADBA" w:rsidR="00476428" w:rsidRPr="0013264E" w:rsidRDefault="00476428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5D2DE0A5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44100311" w14:textId="06198129" w:rsidR="00454CEC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62E57649" w14:textId="77777777" w:rsidTr="003A28B1">
              <w:trPr>
                <w:trHeight w:val="134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7A9FE9A" w14:textId="77777777" w:rsidR="00454CEC" w:rsidRPr="0013264E" w:rsidRDefault="00454CEC" w:rsidP="00454CEC">
                  <w:pPr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F9927E0" w14:textId="6EF29CA9" w:rsidR="00454CEC" w:rsidRPr="0013264E" w:rsidRDefault="003A28B1" w:rsidP="003A28B1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c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19B6C42" w14:textId="08817CE3" w:rsidR="00454CEC" w:rsidRPr="0013264E" w:rsidRDefault="000550E4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88"/>
                      <w:sz w:val="22"/>
                    </w:rPr>
                    <w:object w:dxaOrig="2240" w:dyaOrig="1980" w14:anchorId="2ED8912F">
                      <v:shape id="_x0000_i1049" type="#_x0000_t75" style="width:112.2pt;height:98.4pt" o:ole="">
                        <v:imagedata r:id="rId58" o:title=""/>
                      </v:shape>
                      <o:OLEObject Type="Embed" ProgID="Equation.DSMT4" ShapeID="_x0000_i1049" DrawAspect="Content" ObjectID="_1729403307" r:id="rId59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9214C15" w14:textId="41DA080D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6473C3D8" w14:textId="77777777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1F90F96A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4D521514" w14:textId="77777777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4294D613" w14:textId="60FF6BDE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58CE8C3A" w14:textId="77777777" w:rsidTr="003A28B1">
              <w:trPr>
                <w:trHeight w:val="2175"/>
              </w:trPr>
              <w:tc>
                <w:tcPr>
                  <w:tcW w:w="14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F7BC98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60AC02E" w14:textId="7777777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2</w:t>
                  </w:r>
                </w:p>
                <w:p w14:paraId="357B5797" w14:textId="08F092B9" w:rsidR="00454CEC" w:rsidRPr="0013264E" w:rsidRDefault="003A28B1" w:rsidP="003A28B1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2,0</w:t>
                  </w:r>
                  <w:r w:rsidR="00454CEC"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7DBFC25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60F24C" w14:textId="5C90A085" w:rsidR="00454CEC" w:rsidRPr="0013264E" w:rsidRDefault="004D0A4F" w:rsidP="003A28B1">
                  <w:pPr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position w:val="-122"/>
                      <w:sz w:val="22"/>
                      <w:szCs w:val="28"/>
                      <w:lang w:val="vi-VN" w:eastAsia="vi-VN"/>
                    </w:rPr>
                    <w:object w:dxaOrig="1080" w:dyaOrig="2560" w14:anchorId="03D7C49E">
                      <v:shape id="_x0000_i1050" type="#_x0000_t75" style="width:54pt;height:127.2pt" o:ole="">
                        <v:imagedata r:id="rId60" o:title=""/>
                      </v:shape>
                      <o:OLEObject Type="Embed" ProgID="Equation.DSMT4" ShapeID="_x0000_i1050" DrawAspect="Content" ObjectID="_1729403308" r:id="rId61"/>
                    </w:object>
                  </w:r>
                </w:p>
                <w:p w14:paraId="13A8F2EB" w14:textId="7FE1648F" w:rsidR="001A0673" w:rsidRPr="0013264E" w:rsidRDefault="001A0673" w:rsidP="003A28B1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eastAsia="vi-VN"/>
                    </w:rPr>
                    <w:t>Vậy…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7B2FFA6" w14:textId="4D644239" w:rsidR="00103139" w:rsidRPr="0013264E" w:rsidRDefault="00103139" w:rsidP="0010313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C09266B" w14:textId="77777777" w:rsidR="006D7075" w:rsidRDefault="006D7075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6845F12" w14:textId="77777777" w:rsidR="00C15D01" w:rsidRDefault="00C15D0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37BE2EF" w14:textId="28086E83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3A28B1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2404FDC2" w14:textId="0E603144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B4EC32A" w14:textId="33C405BA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FF671A2" w14:textId="796B6B63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903BC96" w14:textId="11700AE1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54CFA3B2" w14:textId="77777777" w:rsidR="00454CEC" w:rsidRPr="0013264E" w:rsidRDefault="00454CEC" w:rsidP="00C15D01">
                  <w:pPr>
                    <w:ind w:right="481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CC7D1F6" w14:textId="77777777" w:rsidR="00454CEC" w:rsidRPr="0013264E" w:rsidRDefault="00454CEC" w:rsidP="00454CEC">
                  <w:pPr>
                    <w:tabs>
                      <w:tab w:val="left" w:pos="0"/>
                    </w:tabs>
                    <w:ind w:right="481"/>
                    <w:rPr>
                      <w:rFonts w:cs="Times New Roman"/>
                      <w:b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6CCB626C" w14:textId="77777777" w:rsidTr="003A28B1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6E68050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3D53E79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b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6CA97C0" w14:textId="3BCACEAC" w:rsidR="00454CEC" w:rsidRPr="0013264E" w:rsidRDefault="003524EF" w:rsidP="003A28B1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18"/>
                      <w:sz w:val="22"/>
                    </w:rPr>
                    <w:object w:dxaOrig="1800" w:dyaOrig="4700" w14:anchorId="7B1DA834">
                      <v:shape id="_x0000_i1051" type="#_x0000_t75" style="width:90pt;height:235.2pt" o:ole="">
                        <v:imagedata r:id="rId62" o:title=""/>
                      </v:shape>
                      <o:OLEObject Type="Embed" ProgID="Equation.DSMT4" ShapeID="_x0000_i1051" DrawAspect="Content" ObjectID="_1729403309" r:id="rId63"/>
                    </w:object>
                  </w:r>
                </w:p>
                <w:p w14:paraId="152C7AE4" w14:textId="21B4502F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</w:p>
                <w:p w14:paraId="66734402" w14:textId="14BF6314" w:rsidR="00454CEC" w:rsidRPr="0013264E" w:rsidRDefault="001A0673" w:rsidP="003A28B1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Vậy ..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F04EFFE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24C3832" w14:textId="77777777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6AC5450" w14:textId="77777777" w:rsidR="00103139" w:rsidRPr="0013264E" w:rsidRDefault="00103139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B77D95D" w14:textId="65A42F02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3A28B1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3CD71CD8" w14:textId="77777777" w:rsidR="003A28B1" w:rsidRPr="0013264E" w:rsidRDefault="003A28B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266D5DA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90BCE0C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1C9171C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C42AFF9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B396036" w14:textId="5094868F" w:rsidR="003A28B1" w:rsidRPr="0013264E" w:rsidRDefault="003A28B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CFB0466" w14:textId="65769C9B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262D4E8" w14:textId="4FE7196E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FC76780" w14:textId="0AAC589D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ED85441" w14:textId="2A467DAE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2FDA8274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381F2DFC" w14:textId="77777777" w:rsidTr="003A28B1">
              <w:trPr>
                <w:trHeight w:val="1629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8BB19C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729888F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c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F68BC74" w14:textId="462BB7C3" w:rsidR="00454CEC" w:rsidRPr="0013264E" w:rsidRDefault="00C15D01" w:rsidP="003A28B1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04"/>
                      <w:sz w:val="22"/>
                    </w:rPr>
                    <w:object w:dxaOrig="1740" w:dyaOrig="2200" w14:anchorId="1D7F4C5A">
                      <v:shape id="_x0000_i1101" type="#_x0000_t75" style="width:87.6pt;height:109.8pt" o:ole="">
                        <v:imagedata r:id="rId64" o:title=""/>
                      </v:shape>
                      <o:OLEObject Type="Embed" ProgID="Equation.DSMT4" ShapeID="_x0000_i1101" DrawAspect="Content" ObjectID="_1729403310" r:id="rId65"/>
                    </w:object>
                  </w:r>
                </w:p>
                <w:p w14:paraId="40127433" w14:textId="3B16CA11" w:rsidR="00454CEC" w:rsidRPr="0013264E" w:rsidRDefault="001A0673" w:rsidP="003A28B1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Vậy</w:t>
                  </w:r>
                  <w:r w:rsidR="00C15D01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x</w:t>
                  </w:r>
                  <w:r w:rsidR="00C15D01">
                    <w:rPr>
                      <w:rFonts w:cs="Times New Roman"/>
                      <w:noProof/>
                      <w:szCs w:val="28"/>
                      <w:lang w:eastAsia="vi-VN"/>
                    </w:rPr>
                    <w:sym w:font="Symbol" w:char="F0CE"/>
                  </w:r>
                  <w:r w:rsidR="00C15D01">
                    <w:rPr>
                      <w:rFonts w:cs="Times New Roman"/>
                      <w:noProof/>
                      <w:szCs w:val="28"/>
                      <w:lang w:eastAsia="vi-VN"/>
                    </w:rPr>
                    <w:t>{-5;3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009C00" w14:textId="77777777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0D0CF24" w14:textId="77777777" w:rsidR="00C15D01" w:rsidRDefault="00C15D0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56D6CCF" w14:textId="16359639" w:rsidR="00454CEC" w:rsidRPr="0013264E" w:rsidRDefault="001A0673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1F445FA" w14:textId="77777777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32D3634" w14:textId="72DB4851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3A28B1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385FD985" w14:textId="77777777" w:rsidR="003A28B1" w:rsidRPr="0013264E" w:rsidRDefault="003A28B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4526C68" w14:textId="01449925" w:rsidR="003A28B1" w:rsidRPr="0013264E" w:rsidRDefault="001A0673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48852D14" w14:textId="26BD8164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1B7CD7D0" w14:textId="77777777" w:rsidTr="0077713A">
              <w:trPr>
                <w:trHeight w:val="1718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80ED137" w14:textId="10E1C793" w:rsidR="005D425E" w:rsidRPr="0013264E" w:rsidRDefault="005D425E" w:rsidP="00454CEC">
                  <w:pPr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 xml:space="preserve">       3</w:t>
                  </w:r>
                </w:p>
                <w:p w14:paraId="03CF37A3" w14:textId="6C74C943" w:rsidR="005D425E" w:rsidRPr="0013264E" w:rsidRDefault="005D425E" w:rsidP="00454CEC">
                  <w:pPr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(1</w:t>
                  </w:r>
                  <w:r w:rsidR="00476428"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,0</w:t>
                  </w: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F962535" w14:textId="77777777" w:rsidR="005D425E" w:rsidRPr="0013264E" w:rsidRDefault="005D425E" w:rsidP="00454CEC">
                  <w:pPr>
                    <w:rPr>
                      <w:rFonts w:cs="Times New Roman"/>
                      <w:b/>
                      <w:bCs/>
                      <w:szCs w:val="28"/>
                      <w:lang w:val="pl-PL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498B89" w14:textId="6FD45338" w:rsidR="005D425E" w:rsidRPr="0013264E" w:rsidRDefault="00CB0790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Giá tiền phải trả cho </w:t>
                  </w:r>
                  <w:r w:rsidR="0074154A">
                    <w:rPr>
                      <w:rFonts w:eastAsia="Times New Roman" w:cs="Times New Roman"/>
                      <w:szCs w:val="28"/>
                    </w:rPr>
                    <w:t xml:space="preserve">một </w:t>
                  </w:r>
                  <w:r w:rsidR="00120613" w:rsidRPr="0013264E">
                    <w:rPr>
                      <w:rFonts w:eastAsia="Times New Roman" w:cs="Times New Roman"/>
                      <w:szCs w:val="28"/>
                    </w:rPr>
                    <w:t>cốc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trà đào là:</w:t>
                  </w:r>
                </w:p>
                <w:p w14:paraId="594645D5" w14:textId="033B5122" w:rsidR="00CB0790" w:rsidRPr="0013264E" w:rsidRDefault="00CB0790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35000</w:t>
                  </w:r>
                  <w:r w:rsidR="000550E4" w:rsidRPr="0013264E">
                    <w:rPr>
                      <w:rFonts w:eastAsia="Times New Roman" w:cs="Times New Roman"/>
                      <w:szCs w:val="28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- 35000.</w:t>
                  </w:r>
                  <w:r w:rsidR="00120613" w:rsidRPr="0013264E">
                    <w:rPr>
                      <w:rFonts w:eastAsia="Times New Roman" w:cs="Times New Roman"/>
                      <w:szCs w:val="28"/>
                    </w:rPr>
                    <w:t>2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%</w:t>
                  </w:r>
                  <w:r w:rsidR="000550E4" w:rsidRPr="0013264E">
                    <w:rPr>
                      <w:rFonts w:eastAsia="Times New Roman" w:cs="Times New Roman"/>
                      <w:szCs w:val="28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= </w:t>
                  </w:r>
                  <w:r w:rsidR="00120613" w:rsidRPr="0013264E">
                    <w:rPr>
                      <w:rFonts w:eastAsia="Times New Roman" w:cs="Times New Roman"/>
                      <w:szCs w:val="28"/>
                    </w:rPr>
                    <w:t>2</w:t>
                  </w:r>
                  <w:r w:rsidR="001E6E5E" w:rsidRPr="0013264E">
                    <w:rPr>
                      <w:rFonts w:eastAsia="Times New Roman" w:cs="Times New Roman"/>
                      <w:szCs w:val="28"/>
                    </w:rPr>
                    <w:t>8</w:t>
                  </w:r>
                  <w:r w:rsidR="00120613" w:rsidRPr="0013264E">
                    <w:rPr>
                      <w:rFonts w:eastAsia="Times New Roman" w:cs="Times New Roman"/>
                      <w:szCs w:val="28"/>
                    </w:rPr>
                    <w:t xml:space="preserve"> 00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(đồng )</w:t>
                  </w:r>
                </w:p>
                <w:p w14:paraId="0BDB98F4" w14:textId="66DD10D9" w:rsidR="00CB0790" w:rsidRPr="0013264E" w:rsidRDefault="00085FC2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Người</w:t>
                  </w:r>
                  <w:r w:rsidR="00120613" w:rsidRPr="0013264E">
                    <w:rPr>
                      <w:rFonts w:eastAsia="Times New Roman" w:cs="Times New Roman"/>
                      <w:szCs w:val="28"/>
                    </w:rPr>
                    <w:t xml:space="preserve"> bán hàng phải trả lại số tiền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 cho An</w:t>
                  </w:r>
                  <w:r w:rsidR="00120613" w:rsidRPr="0013264E">
                    <w:rPr>
                      <w:rFonts w:eastAsia="Times New Roman" w:cs="Times New Roman"/>
                      <w:szCs w:val="28"/>
                    </w:rPr>
                    <w:t xml:space="preserve"> là</w:t>
                  </w:r>
                </w:p>
                <w:p w14:paraId="6A41A6D3" w14:textId="78F4EC40" w:rsidR="00120613" w:rsidRPr="0013264E" w:rsidRDefault="00120613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50 000 – 2</w:t>
                  </w:r>
                  <w:r w:rsidR="001E6E5E" w:rsidRPr="0013264E">
                    <w:rPr>
                      <w:rFonts w:eastAsia="Times New Roman" w:cs="Times New Roman"/>
                      <w:szCs w:val="28"/>
                    </w:rPr>
                    <w:t>8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 000 = </w:t>
                  </w:r>
                  <w:r w:rsidR="001E6E5E" w:rsidRPr="0013264E">
                    <w:rPr>
                      <w:rFonts w:eastAsia="Times New Roman" w:cs="Times New Roman"/>
                      <w:szCs w:val="28"/>
                    </w:rPr>
                    <w:t>22</w:t>
                  </w:r>
                  <w:r w:rsidR="003D3FB0" w:rsidRPr="0013264E">
                    <w:rPr>
                      <w:rFonts w:eastAsia="Times New Roman" w:cs="Times New Roman"/>
                      <w:szCs w:val="28"/>
                    </w:rPr>
                    <w:t xml:space="preserve"> 000 (đồng)</w:t>
                  </w:r>
                </w:p>
                <w:p w14:paraId="5763B114" w14:textId="77777777" w:rsidR="003D3FB0" w:rsidRPr="0013264E" w:rsidRDefault="003D3FB0" w:rsidP="003D3FB0">
                  <w:pPr>
                    <w:rPr>
                      <w:rFonts w:eastAsia="Times New Roman" w:cs="Times New Roman"/>
                      <w:szCs w:val="28"/>
                    </w:rPr>
                  </w:pPr>
                </w:p>
                <w:p w14:paraId="7E1E368B" w14:textId="4C56FEA9" w:rsidR="003D3FB0" w:rsidRPr="0013264E" w:rsidRDefault="003D3FB0" w:rsidP="003D3FB0">
                  <w:pPr>
                    <w:ind w:firstLine="720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ĐS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0A81BD1" w14:textId="77777777" w:rsidR="0073316A" w:rsidRPr="0013264E" w:rsidRDefault="0073316A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46AD71A3" w14:textId="1CE16332" w:rsidR="0073316A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43AFFF18" w14:textId="46DF0CB9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53E4A1EB" w14:textId="77777777" w:rsidR="00476428" w:rsidRPr="0013264E" w:rsidRDefault="00476428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75F7FA65" w14:textId="0DA737EE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</w:t>
                  </w:r>
                  <w:r w:rsidR="000550E4" w:rsidRPr="0013264E">
                    <w:rPr>
                      <w:rFonts w:cs="Times New Roman"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5</w:t>
                  </w:r>
                </w:p>
                <w:p w14:paraId="631952DE" w14:textId="5D8CEB55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022D102C" w14:textId="15D217DE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37EA55C0" w14:textId="33E876C6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681F7FF5" w14:textId="02DCE66A" w:rsidR="005D425E" w:rsidRPr="0013264E" w:rsidRDefault="005D425E" w:rsidP="000550E4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</w:tr>
            <w:tr w:rsidR="0013264E" w:rsidRPr="0013264E" w14:paraId="1A269477" w14:textId="77777777" w:rsidTr="003A28B1">
              <w:trPr>
                <w:trHeight w:val="1629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F33EE98" w14:textId="574EF81E" w:rsidR="00454CEC" w:rsidRPr="0013264E" w:rsidRDefault="00A96E0F" w:rsidP="00454CEC">
                  <w:pPr>
                    <w:jc w:val="center"/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4</w:t>
                  </w:r>
                </w:p>
                <w:p w14:paraId="26551317" w14:textId="1CD4282F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(2,5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CA12FA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46CE72" w14:textId="51D90FA1" w:rsidR="00454CEC" w:rsidRPr="0013264E" w:rsidRDefault="00476428" w:rsidP="00454CEC">
                  <w:pPr>
                    <w:rPr>
                      <w:rFonts w:cs="Times New Roman"/>
                      <w:b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noProof/>
                      <w:szCs w:val="28"/>
                    </w:rPr>
                    <w:drawing>
                      <wp:inline distT="0" distB="0" distL="0" distR="0" wp14:anchorId="423F824F" wp14:editId="58B1D6A5">
                        <wp:extent cx="4010025" cy="2219055"/>
                        <wp:effectExtent l="0" t="0" r="0" b="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17439" cy="22231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1D4B5CC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C008064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EB91134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0F8FFF7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07AE7F7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7FA7911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C267DF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166ACC26" w14:textId="14897C4E" w:rsidR="000A066A" w:rsidRPr="0013264E" w:rsidRDefault="000A066A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 xml:space="preserve">(vẽ đúng </w:t>
                  </w:r>
                  <w:r w:rsidR="005C6B72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ban đầu</w:t>
                  </w:r>
                  <w:r w:rsidRPr="0013264E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)</w:t>
                  </w:r>
                </w:p>
              </w:tc>
            </w:tr>
            <w:tr w:rsidR="0013264E" w:rsidRPr="0013264E" w14:paraId="64449EF3" w14:textId="77777777" w:rsidTr="00526F12">
              <w:trPr>
                <w:trHeight w:val="105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1A57B8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A41A6A" w14:textId="77777777" w:rsidR="00454CEC" w:rsidRPr="0013264E" w:rsidRDefault="00454CEC" w:rsidP="006C480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a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256CB5" w14:textId="44EC66FC" w:rsidR="00454CEC" w:rsidRPr="0013264E" w:rsidRDefault="00476428" w:rsidP="006C480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a có </w:t>
                  </w:r>
                  <w:r w:rsidR="00454CEC"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526F12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800" w:dyaOrig="360" w14:anchorId="7A01EED9">
                      <v:shape id="_x0000_i1053" type="#_x0000_t75" style="width:90pt;height:18pt" o:ole="">
                        <v:imagedata r:id="rId67" o:title=""/>
                      </v:shape>
                      <o:OLEObject Type="Embed" ProgID="Equation.DSMT4" ShapeID="_x0000_i1053" DrawAspect="Content" ObjectID="_1729403311" r:id="rId68"/>
                    </w:object>
                  </w:r>
                  <w:r w:rsidR="00526F12" w:rsidRPr="0013264E">
                    <w:t xml:space="preserve"> </w:t>
                  </w:r>
                  <w:r w:rsidR="00526F12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m</w:t>
                  </w:r>
                  <w:r w:rsidR="0077713A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à hai góc này ở vị trí đồng vị</w:t>
                  </w:r>
                </w:p>
                <w:p w14:paraId="0450FA1C" w14:textId="77777777" w:rsidR="00454CEC" w:rsidRPr="0013264E" w:rsidRDefault="00526F12" w:rsidP="006C480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do đó </w:t>
                  </w:r>
                  <w:r w:rsidR="0077713A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AC // BD (dấu hiệu nhận biết hai đường thẳng song song)</w:t>
                  </w:r>
                </w:p>
                <w:p w14:paraId="21C84FD2" w14:textId="3934C974" w:rsidR="00926A36" w:rsidRPr="0013264E" w:rsidRDefault="00926A36" w:rsidP="00926A36">
                  <w:pPr>
                    <w:jc w:val="center"/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(</w:t>
                  </w:r>
                  <w:r w:rsidRPr="0013264E">
                    <w:rPr>
                      <w:rFonts w:cs="Times New Roman"/>
                      <w:noProof/>
                      <w:sz w:val="24"/>
                      <w:szCs w:val="24"/>
                      <w:lang w:eastAsia="vi-VN"/>
                    </w:rPr>
                    <w:t>Thiếu vị trí đồng vị, thiếu giải thích mỗi ý -0,25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24DC5D" w14:textId="3C379F9F" w:rsidR="00F43219" w:rsidRPr="0013264E" w:rsidRDefault="00F43219" w:rsidP="00526F12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19D64361" w14:textId="3CF37AF1" w:rsidR="00454CEC" w:rsidRPr="0013264E" w:rsidRDefault="0073316A" w:rsidP="00526F12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0</w:t>
                  </w:r>
                  <w:r w:rsidR="00F43219" w:rsidRPr="0013264E">
                    <w:rPr>
                      <w:rFonts w:cs="Times New Roman"/>
                      <w:szCs w:val="28"/>
                      <w:lang w:eastAsia="vi-VN"/>
                    </w:rPr>
                    <w:t>,5</w:t>
                  </w:r>
                </w:p>
                <w:p w14:paraId="1CAAECA1" w14:textId="63C043C5" w:rsidR="0077713A" w:rsidRPr="0013264E" w:rsidRDefault="0077713A" w:rsidP="000550E4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</w:tc>
            </w:tr>
            <w:tr w:rsidR="0013264E" w:rsidRPr="0013264E" w14:paraId="55143E54" w14:textId="77777777" w:rsidTr="00D25E67">
              <w:trPr>
                <w:trHeight w:val="1430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792AE8A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13EAAF1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b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C9FD79" w14:textId="6129D357" w:rsidR="003E38BC" w:rsidRPr="0013264E" w:rsidRDefault="000A066A" w:rsidP="003E38B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Ta có</w:t>
                  </w:r>
                  <w:r w:rsidR="00454CEC"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3E38BC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AC // BD </w:t>
                  </w: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suy ra</w:t>
                  </w:r>
                </w:p>
                <w:p w14:paraId="2C30ABFB" w14:textId="28E05447" w:rsidR="003E38BC" w:rsidRPr="0013264E" w:rsidRDefault="00454CEC" w:rsidP="003E38BC"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0A066A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260" w:dyaOrig="360" w14:anchorId="24EC2F68">
                      <v:shape id="_x0000_i1054" type="#_x0000_t75" style="width:63pt;height:18pt" o:ole="">
                        <v:imagedata r:id="rId69" o:title=""/>
                      </v:shape>
                      <o:OLEObject Type="Embed" ProgID="Equation.DSMT4" ShapeID="_x0000_i1054" DrawAspect="Content" ObjectID="_1729403312" r:id="rId70"/>
                    </w:object>
                  </w:r>
                  <w:r w:rsidR="003E38BC" w:rsidRPr="0013264E">
                    <w:t xml:space="preserve"> (hai góc so le trong)</w:t>
                  </w:r>
                </w:p>
                <w:p w14:paraId="4BE0382C" w14:textId="19E92D46" w:rsidR="003E38BC" w:rsidRPr="0013264E" w:rsidRDefault="000A066A" w:rsidP="003E38B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t xml:space="preserve">Vậy </w:t>
                  </w:r>
                  <w:r w:rsidR="00E046FE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120" w:dyaOrig="360" w14:anchorId="1B8FB246">
                      <v:shape id="_x0000_i1055" type="#_x0000_t75" style="width:55.8pt;height:18pt" o:ole="">
                        <v:imagedata r:id="rId71" o:title=""/>
                      </v:shape>
                      <o:OLEObject Type="Embed" ProgID="Equation.DSMT4" ShapeID="_x0000_i1055" DrawAspect="Content" ObjectID="_1729403313" r:id="rId72"/>
                    </w:object>
                  </w:r>
                </w:p>
                <w:p w14:paraId="7306E641" w14:textId="2CB3E4F3" w:rsidR="00454CEC" w:rsidRPr="0013264E" w:rsidRDefault="00454CEC" w:rsidP="00454CE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BA25917" w14:textId="77777777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</w:t>
                  </w:r>
                  <w:r w:rsidR="006760FB" w:rsidRPr="0013264E">
                    <w:rPr>
                      <w:rFonts w:cs="Times New Roman"/>
                      <w:szCs w:val="28"/>
                      <w:lang w:val="nl-NL" w:eastAsia="vi-VN"/>
                    </w:rPr>
                    <w:t>,25</w:t>
                  </w:r>
                </w:p>
                <w:p w14:paraId="07DB8C4C" w14:textId="77777777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ABC4E49" w14:textId="04C3EEFD" w:rsidR="006760FB" w:rsidRPr="0013264E" w:rsidRDefault="00D25E67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13264E" w:rsidRPr="0013264E" w14:paraId="3D116A32" w14:textId="77777777" w:rsidTr="003A28B1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4A8075E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2F5560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c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3DC51DC" w14:textId="197C0799" w:rsidR="00BE17B1" w:rsidRPr="0013264E" w:rsidRDefault="00A46D27" w:rsidP="00454CEC"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Ta có</w:t>
                  </w:r>
                  <w:r w:rsidR="00BE17B1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</w:t>
                  </w:r>
                  <w:r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00" w:dyaOrig="360" w14:anchorId="52AECEC1">
                      <v:shape id="_x0000_i1056" type="#_x0000_t75" style="width:94.8pt;height:18pt" o:ole="">
                        <v:imagedata r:id="rId73" o:title=""/>
                      </v:shape>
                      <o:OLEObject Type="Embed" ProgID="Equation.DSMT4" ShapeID="_x0000_i1056" DrawAspect="Content" ObjectID="_1729403314" r:id="rId74"/>
                    </w:object>
                  </w:r>
                  <w:r w:rsidR="00BE17B1" w:rsidRPr="0013264E">
                    <w:t xml:space="preserve"> (hai góc kề bù)</w:t>
                  </w:r>
                </w:p>
                <w:p w14:paraId="2D57816D" w14:textId="5B786B70" w:rsidR="00BE17B1" w:rsidRPr="0013264E" w:rsidRDefault="00A46D27" w:rsidP="00454CEC">
                  <w:r w:rsidRPr="0013264E">
                    <w:rPr>
                      <w:rFonts w:asciiTheme="minorHAnsi" w:hAnsiTheme="minorHAnsi"/>
                      <w:sz w:val="22"/>
                    </w:rPr>
                    <w:t xml:space="preserve">do đó </w:t>
                  </w:r>
                  <w:r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20" w:dyaOrig="360" w14:anchorId="168101F8">
                      <v:shape id="_x0000_i1057" type="#_x0000_t75" style="width:96pt;height:18pt" o:ole="">
                        <v:imagedata r:id="rId75" o:title=""/>
                      </v:shape>
                      <o:OLEObject Type="Embed" ProgID="Equation.DSMT4" ShapeID="_x0000_i1057" DrawAspect="Content" ObjectID="_1729403315" r:id="rId76"/>
                    </w:object>
                  </w:r>
                </w:p>
                <w:p w14:paraId="5BEB0E81" w14:textId="4C0A3A45" w:rsidR="00454CEC" w:rsidRPr="0013264E" w:rsidRDefault="00BE17B1" w:rsidP="00454CEC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hay số: </w:t>
                  </w:r>
                  <w:r w:rsidR="00A46D27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2460" w:dyaOrig="360" w14:anchorId="7F88540F">
                      <v:shape id="_x0000_i1058" type="#_x0000_t75" style="width:123.6pt;height:18pt" o:ole="">
                        <v:imagedata r:id="rId77" o:title=""/>
                      </v:shape>
                      <o:OLEObject Type="Embed" ProgID="Equation.DSMT4" ShapeID="_x0000_i1058" DrawAspect="Content" ObjectID="_1729403316" r:id="rId78"/>
                    </w:object>
                  </w:r>
                </w:p>
                <w:p w14:paraId="63984167" w14:textId="7D0127C4" w:rsidR="00454CEC" w:rsidRPr="0013264E" w:rsidRDefault="00BE17B1" w:rsidP="00454CEC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4"/>
                      <w:sz w:val="22"/>
                    </w:rPr>
                    <w:object w:dxaOrig="2120" w:dyaOrig="680" w14:anchorId="1B0B785E">
                      <v:shape id="_x0000_i1059" type="#_x0000_t75" style="width:106.2pt;height:34.2pt" o:ole="">
                        <v:imagedata r:id="rId79" o:title=""/>
                      </v:shape>
                      <o:OLEObject Type="Embed" ProgID="Equation.DSMT4" ShapeID="_x0000_i1059" DrawAspect="Content" ObjectID="_1729403317" r:id="rId80"/>
                    </w:object>
                  </w:r>
                  <w:r w:rsidR="00A940D1" w:rsidRPr="0013264E">
                    <w:rPr>
                      <w:rFonts w:asciiTheme="minorHAnsi" w:hAnsiTheme="minorHAnsi"/>
                      <w:sz w:val="22"/>
                    </w:rPr>
                    <w:t xml:space="preserve"> (Cz là tia phân giác góc ACD)</w:t>
                  </w:r>
                </w:p>
                <w:p w14:paraId="631204C0" w14:textId="10657384" w:rsidR="00454CEC" w:rsidRPr="0013264E" w:rsidRDefault="00454CEC" w:rsidP="00454CEC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noProof/>
                      <w:sz w:val="24"/>
                      <w:szCs w:val="24"/>
                      <w:lang w:val="vi-VN" w:eastAsia="vi-VN"/>
                    </w:rPr>
                    <w:t>Mặt khác</w:t>
                  </w:r>
                  <w:r w:rsidRPr="0013264E">
                    <w:rPr>
                      <w:rFonts w:cs="Times New Roman"/>
                      <w:sz w:val="24"/>
                      <w:szCs w:val="24"/>
                      <w:lang w:val="nl-NL"/>
                    </w:rPr>
                    <w:t xml:space="preserve"> AC//BD</w:t>
                  </w:r>
                  <w:r w:rsidR="00A940D1" w:rsidRPr="0013264E">
                    <w:rPr>
                      <w:rFonts w:cs="Times New Roman"/>
                      <w:sz w:val="24"/>
                      <w:szCs w:val="24"/>
                      <w:lang w:val="nl-NL"/>
                    </w:rPr>
                    <w:t xml:space="preserve"> nên</w:t>
                  </w:r>
                  <w:r w:rsidRPr="0013264E">
                    <w:rPr>
                      <w:rFonts w:cs="Times New Roman"/>
                      <w:sz w:val="24"/>
                      <w:szCs w:val="24"/>
                      <w:lang w:val="nl-NL"/>
                    </w:rPr>
                    <w:t xml:space="preserve"> </w:t>
                  </w:r>
                  <w:r w:rsidR="00A940D1" w:rsidRPr="0013264E">
                    <w:rPr>
                      <w:rFonts w:asciiTheme="minorHAnsi" w:hAnsiTheme="minorHAnsi"/>
                      <w:position w:val="-6"/>
                      <w:sz w:val="20"/>
                      <w:szCs w:val="20"/>
                    </w:rPr>
                    <w:object w:dxaOrig="1700" w:dyaOrig="360" w14:anchorId="2C49CAE0">
                      <v:shape id="_x0000_i1060" type="#_x0000_t75" style="width:85.2pt;height:18pt" o:ole="">
                        <v:imagedata r:id="rId81" o:title=""/>
                      </v:shape>
                      <o:OLEObject Type="Embed" ProgID="Equation.DSMT4" ShapeID="_x0000_i1060" DrawAspect="Content" ObjectID="_1729403318" r:id="rId82"/>
                    </w:object>
                  </w:r>
                  <w:r w:rsidR="00BE17B1" w:rsidRPr="0013264E">
                    <w:rPr>
                      <w:rFonts w:cs="Times New Roman"/>
                      <w:noProof/>
                      <w:sz w:val="24"/>
                      <w:szCs w:val="24"/>
                      <w:lang w:val="vi-VN" w:eastAsia="vi-VN"/>
                    </w:rPr>
                    <w:t xml:space="preserve"> </w:t>
                  </w:r>
                  <w:r w:rsidRPr="0013264E">
                    <w:rPr>
                      <w:rFonts w:cs="Times New Roman"/>
                      <w:noProof/>
                      <w:sz w:val="24"/>
                      <w:szCs w:val="24"/>
                      <w:lang w:val="vi-VN" w:eastAsia="vi-VN"/>
                    </w:rPr>
                    <w:t>(Hai góc so le trong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D48F37F" w14:textId="77777777" w:rsidR="00BE17B1" w:rsidRPr="0013264E" w:rsidRDefault="00BE17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6410033" w14:textId="77777777" w:rsidR="00BE17B1" w:rsidRPr="0013264E" w:rsidRDefault="00BE17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FC0B70A" w14:textId="776885ED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6760FB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5BC7CE3F" w14:textId="77777777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448E806" w14:textId="77777777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54D2F03" w14:textId="37259DAE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13264E" w:rsidRPr="0013264E" w14:paraId="6E112406" w14:textId="77777777" w:rsidTr="003A28B1">
              <w:trPr>
                <w:trHeight w:val="1629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23CD6A" w14:textId="7777777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eastAsia="vi-VN"/>
                    </w:rPr>
                    <w:t>4</w:t>
                  </w:r>
                </w:p>
                <w:p w14:paraId="588C3FC3" w14:textId="453139E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0</w:t>
                  </w:r>
                  <w:r w:rsidR="00A96E0F"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,5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76F708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9EFA38E" w14:textId="77777777" w:rsidR="00454CEC" w:rsidRPr="0013264E" w:rsidRDefault="00454CEC" w:rsidP="00454CE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a có </w:t>
                  </w:r>
                </w:p>
                <w:p w14:paraId="345DE368" w14:textId="75118DD8" w:rsidR="00454CEC" w:rsidRPr="0013264E" w:rsidRDefault="00454CEC" w:rsidP="00454CEC">
                  <w:pPr>
                    <w:rPr>
                      <w:rFonts w:cs="Times New Roman"/>
                      <w:szCs w:val="28"/>
                    </w:rPr>
                  </w:pPr>
                  <w:r w:rsidRPr="0013264E">
                    <w:rPr>
                      <w:rFonts w:asciiTheme="minorHAnsi" w:eastAsia="Yu Mincho" w:hAnsiTheme="minorHAnsi" w:cs="Times New Roman"/>
                      <w:position w:val="-108"/>
                      <w:sz w:val="22"/>
                      <w:szCs w:val="28"/>
                    </w:rPr>
                    <w:object w:dxaOrig="6220" w:dyaOrig="2400" w14:anchorId="0B9DEB77">
                      <v:shape id="_x0000_i1061" type="#_x0000_t75" style="width:310.2pt;height:120pt" o:ole="">
                        <v:imagedata r:id="rId83" o:title=""/>
                      </v:shape>
                      <o:OLEObject Type="Embed" ProgID="Equation.DSMT4" ShapeID="_x0000_i1061" DrawAspect="Content" ObjectID="_1729403319" r:id="rId84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E9E905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89D2F4B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BBAB0C2" w14:textId="77777777" w:rsidR="00A96E0F" w:rsidRPr="0013264E" w:rsidRDefault="00A96E0F" w:rsidP="00A96E0F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85389F8" w14:textId="77777777" w:rsidR="00A96E0F" w:rsidRPr="0013264E" w:rsidRDefault="00A96E0F" w:rsidP="00A96E0F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DCA8866" w14:textId="141BC4A4" w:rsidR="00454CEC" w:rsidRPr="0013264E" w:rsidRDefault="00454CEC" w:rsidP="00A96E0F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A96E0F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6DDF7CE1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1C6BD0C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1E761A3" w14:textId="71342ED3" w:rsidR="00A96E0F" w:rsidRPr="0013264E" w:rsidRDefault="00A96E0F" w:rsidP="00A854B0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04F5232" w14:textId="4E40AADB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</w:tbl>
          <w:p w14:paraId="229FEE8C" w14:textId="77777777" w:rsidR="00454CEC" w:rsidRPr="0013264E" w:rsidRDefault="00454CEC" w:rsidP="00454CEC">
            <w:pPr>
              <w:rPr>
                <w:sz w:val="28"/>
                <w:szCs w:val="28"/>
              </w:rPr>
            </w:pPr>
          </w:p>
          <w:p w14:paraId="6C8F27C8" w14:textId="77777777" w:rsidR="00454CEC" w:rsidRPr="0013264E" w:rsidRDefault="00454CEC" w:rsidP="00454CEC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</w:p>
          <w:p w14:paraId="13E11CE8" w14:textId="07392E10" w:rsidR="00454CEC" w:rsidRPr="0013264E" w:rsidRDefault="00454CE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37A8DA14" w14:textId="455145AC" w:rsidR="006C480C" w:rsidRPr="0013264E" w:rsidRDefault="006C480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59EAA6D5" w14:textId="50DE91EB" w:rsidR="006C480C" w:rsidRPr="0013264E" w:rsidRDefault="006C480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0590C0FD" w14:textId="77777777" w:rsidR="006C480C" w:rsidRPr="0013264E" w:rsidRDefault="006C480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17512475" w14:textId="77777777" w:rsidR="00B316C9" w:rsidRPr="0013264E" w:rsidRDefault="00B316C9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07A5DA6A" w14:textId="77777777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4D277159" w14:textId="77777777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5602164E" w14:textId="77777777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129780D1" w14:textId="592EFB08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7A613526" w14:textId="7E40EB70" w:rsidR="00685ED2" w:rsidRPr="0013264E" w:rsidRDefault="00685ED2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1B95129D" w14:textId="77777777" w:rsidR="00685ED2" w:rsidRPr="0013264E" w:rsidRDefault="00685ED2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4AF602F7" w14:textId="291E8315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</w:tc>
        <w:tc>
          <w:tcPr>
            <w:tcW w:w="222" w:type="dxa"/>
          </w:tcPr>
          <w:p w14:paraId="5ADC995E" w14:textId="77777777" w:rsidR="00454CEC" w:rsidRPr="0013264E" w:rsidRDefault="00454CEC" w:rsidP="00454CEC">
            <w:pPr>
              <w:jc w:val="both"/>
              <w:rPr>
                <w:b/>
                <w:noProof/>
                <w:szCs w:val="28"/>
              </w:rPr>
            </w:pPr>
          </w:p>
        </w:tc>
      </w:tr>
    </w:tbl>
    <w:tbl>
      <w:tblPr>
        <w:tblpPr w:leftFromText="180" w:rightFromText="180" w:vertAnchor="text" w:horzAnchor="margin" w:tblpY="-13787"/>
        <w:tblOverlap w:val="never"/>
        <w:tblW w:w="9285" w:type="dxa"/>
        <w:tblLook w:val="04A0" w:firstRow="1" w:lastRow="0" w:firstColumn="1" w:lastColumn="0" w:noHBand="0" w:noVBand="1"/>
      </w:tblPr>
      <w:tblGrid>
        <w:gridCol w:w="3864"/>
        <w:gridCol w:w="5421"/>
      </w:tblGrid>
      <w:tr w:rsidR="0013264E" w:rsidRPr="0013264E" w14:paraId="0CC7EABC" w14:textId="77777777" w:rsidTr="000550E4">
        <w:trPr>
          <w:trHeight w:val="180"/>
        </w:trPr>
        <w:tc>
          <w:tcPr>
            <w:tcW w:w="3864" w:type="dxa"/>
            <w:hideMark/>
          </w:tcPr>
          <w:p w14:paraId="181453FB" w14:textId="77777777" w:rsidR="00454CEC" w:rsidRPr="0013264E" w:rsidRDefault="00454CEC" w:rsidP="00454CEC">
            <w:pPr>
              <w:spacing w:after="0" w:line="25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421" w:type="dxa"/>
            <w:hideMark/>
          </w:tcPr>
          <w:p w14:paraId="4DB3FB99" w14:textId="6B2DCFCD" w:rsidR="00454CEC" w:rsidRPr="0013264E" w:rsidRDefault="00454CEC" w:rsidP="00454CEC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13264E" w:rsidRPr="0013264E" w14:paraId="771C8C26" w14:textId="77777777" w:rsidTr="000550E4">
        <w:trPr>
          <w:trHeight w:val="60"/>
        </w:trPr>
        <w:tc>
          <w:tcPr>
            <w:tcW w:w="3864" w:type="dxa"/>
          </w:tcPr>
          <w:p w14:paraId="6C84F314" w14:textId="77777777" w:rsidR="00454CEC" w:rsidRPr="0013264E" w:rsidRDefault="00454CEC" w:rsidP="00454CEC">
            <w:pPr>
              <w:spacing w:after="0" w:line="25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421" w:type="dxa"/>
          </w:tcPr>
          <w:p w14:paraId="436E3CBA" w14:textId="77777777" w:rsidR="00454CEC" w:rsidRPr="0013264E" w:rsidRDefault="00454CEC" w:rsidP="00454CEC">
            <w:pPr>
              <w:spacing w:after="0" w:line="256" w:lineRule="auto"/>
              <w:ind w:right="113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tbl>
      <w:tblPr>
        <w:tblW w:w="10206" w:type="dxa"/>
        <w:jc w:val="center"/>
        <w:tblLook w:val="04A0" w:firstRow="1" w:lastRow="0" w:firstColumn="1" w:lastColumn="0" w:noHBand="0" w:noVBand="1"/>
      </w:tblPr>
      <w:tblGrid>
        <w:gridCol w:w="4536"/>
        <w:gridCol w:w="5670"/>
      </w:tblGrid>
      <w:tr w:rsidR="000268F3" w:rsidRPr="0013264E" w14:paraId="1C4A6300" w14:textId="77777777" w:rsidTr="00B316C9">
        <w:trPr>
          <w:jc w:val="center"/>
        </w:trPr>
        <w:tc>
          <w:tcPr>
            <w:tcW w:w="4536" w:type="dxa"/>
          </w:tcPr>
          <w:p w14:paraId="0AE7F838" w14:textId="77777777" w:rsidR="000268F3" w:rsidRPr="0013264E" w:rsidRDefault="000268F3" w:rsidP="00A7238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HƯƠNG ĐÌNH</w:t>
            </w:r>
          </w:p>
          <w:p w14:paraId="002A4361" w14:textId="37E47BD6" w:rsidR="000268F3" w:rsidRPr="0013264E" w:rsidRDefault="000268F3" w:rsidP="00A7238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Năm học 2022 – 2023</w:t>
            </w:r>
          </w:p>
          <w:p w14:paraId="0A004CB3" w14:textId="77777777" w:rsidR="00A7238E" w:rsidRPr="0013264E" w:rsidRDefault="000268F3" w:rsidP="00B316C9">
            <w:pPr>
              <w:spacing w:after="0" w:line="240" w:lineRule="auto"/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  <w:t xml:space="preserve">                        </w:t>
            </w:r>
          </w:p>
          <w:p w14:paraId="70679B34" w14:textId="3BB9E972" w:rsidR="000268F3" w:rsidRPr="0013264E" w:rsidRDefault="000268F3" w:rsidP="00A7238E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 2</w:t>
            </w:r>
          </w:p>
        </w:tc>
        <w:tc>
          <w:tcPr>
            <w:tcW w:w="5670" w:type="dxa"/>
          </w:tcPr>
          <w:p w14:paraId="51BA1838" w14:textId="77777777" w:rsidR="000268F3" w:rsidRPr="0013264E" w:rsidRDefault="000268F3" w:rsidP="00B316C9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 KIỂM TRA GIỮA HỌC KÌ I</w:t>
            </w:r>
          </w:p>
          <w:p w14:paraId="136651A0" w14:textId="77777777" w:rsidR="000268F3" w:rsidRPr="0013264E" w:rsidRDefault="000268F3" w:rsidP="00B316C9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Môn: </w:t>
            </w:r>
            <w:r w:rsidRPr="0013264E">
              <w:rPr>
                <w:rFonts w:ascii="Times New Roman" w:eastAsia="Yu Mincho" w:hAnsi="Times New Roman" w:cs="Times New Roman"/>
                <w:b/>
                <w:sz w:val="26"/>
                <w:szCs w:val="26"/>
                <w:lang w:val="nl-NL"/>
              </w:rPr>
              <w:t xml:space="preserve">Toán 7 </w:t>
            </w:r>
          </w:p>
          <w:p w14:paraId="57561402" w14:textId="4503C66E" w:rsidR="000268F3" w:rsidRPr="0013264E" w:rsidRDefault="000268F3" w:rsidP="000268F3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  <w:t xml:space="preserve">Thời gian làm bài: 90 phút </w:t>
            </w:r>
          </w:p>
        </w:tc>
      </w:tr>
    </w:tbl>
    <w:p w14:paraId="6CC4BB68" w14:textId="77777777" w:rsidR="000268F3" w:rsidRPr="0013264E" w:rsidRDefault="000268F3" w:rsidP="000268F3">
      <w:pPr>
        <w:spacing w:after="0" w:line="240" w:lineRule="auto"/>
        <w:rPr>
          <w:rFonts w:ascii="Times New Roman" w:eastAsia="Yu Mincho" w:hAnsi="Times New Roman" w:cs="Times New Roman"/>
          <w:b/>
          <w:i/>
          <w:sz w:val="16"/>
          <w:szCs w:val="16"/>
          <w:lang w:val="nl-NL"/>
        </w:rPr>
      </w:pPr>
    </w:p>
    <w:p w14:paraId="52567EC4" w14:textId="125999F1" w:rsidR="000268F3" w:rsidRPr="0013264E" w:rsidRDefault="000550E4" w:rsidP="000550E4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 xml:space="preserve">I. </w:t>
      </w:r>
      <w:r w:rsidR="000268F3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TRẮC NGHIỆM (2 điểm)</w:t>
      </w:r>
      <w:r w:rsidR="000268F3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ab/>
      </w:r>
    </w:p>
    <w:p w14:paraId="260E5155" w14:textId="0E933258" w:rsidR="00A7238E" w:rsidRPr="0013264E" w:rsidRDefault="00A7238E" w:rsidP="000550E4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Câu </w:t>
      </w:r>
      <w:r w:rsidR="0037174C" w:rsidRPr="0013264E">
        <w:rPr>
          <w:rFonts w:ascii="Times New Roman" w:eastAsia="Yu Mincho" w:hAnsi="Times New Roman" w:cs="Times New Roman"/>
          <w:b/>
          <w:sz w:val="28"/>
          <w:szCs w:val="28"/>
        </w:rPr>
        <w:t>1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. </w:t>
      </w:r>
      <w:r w:rsidRPr="0013264E">
        <w:rPr>
          <w:rFonts w:ascii="Times New Roman" w:eastAsia="Yu Mincho" w:hAnsi="Times New Roman" w:cs="Times New Roman"/>
          <w:sz w:val="28"/>
          <w:szCs w:val="28"/>
          <w:lang w:val="nl-NL"/>
        </w:rPr>
        <w:t>Kết quả làm tròn số 0,7126 đến chữ số thập phân thứ ba là</w:t>
      </w:r>
    </w:p>
    <w:p w14:paraId="21AE5C6C" w14:textId="26CCF2DD" w:rsidR="00A7238E" w:rsidRPr="0013264E" w:rsidRDefault="00A7238E" w:rsidP="0037174C">
      <w:pPr>
        <w:spacing w:after="0" w:line="360" w:lineRule="auto"/>
        <w:ind w:firstLine="360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A. </w:t>
      </w:r>
      <w:r w:rsidRPr="0013264E">
        <w:rPr>
          <w:rFonts w:ascii="Times New Roman" w:hAnsi="Times New Roman" w:cs="Times New Roman"/>
          <w:sz w:val="28"/>
          <w:szCs w:val="28"/>
        </w:rPr>
        <w:t>0,712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       </w:t>
      </w:r>
      <w:r w:rsidR="00A347B8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</w:t>
      </w:r>
      <w:r w:rsidRPr="0013264E">
        <w:rPr>
          <w:rFonts w:ascii="Times New Roman" w:hAnsi="Times New Roman" w:cs="Times New Roman"/>
          <w:sz w:val="28"/>
          <w:szCs w:val="28"/>
        </w:rPr>
        <w:t>B.</w:t>
      </w:r>
      <w:r w:rsidR="00A347B8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,700.         </w:t>
      </w:r>
      <w:r w:rsidR="0037174C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>C.0,716</w:t>
      </w:r>
      <w:r w:rsidR="00A347B8" w:rsidRPr="0013264E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</w:t>
      </w:r>
      <w:r w:rsidR="0037174C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>D.</w:t>
      </w:r>
      <w:r w:rsidR="00A347B8" w:rsidRPr="0013264E">
        <w:rPr>
          <w:rFonts w:ascii="Times New Roman" w:hAnsi="Times New Roman" w:cs="Times New Roman"/>
          <w:sz w:val="28"/>
          <w:szCs w:val="28"/>
        </w:rPr>
        <w:t xml:space="preserve"> 0,713.</w:t>
      </w:r>
      <w:r w:rsidR="00A347B8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="0037174C" w:rsidRPr="0013264E">
        <w:rPr>
          <w:rFonts w:ascii="Times New Roman" w:eastAsia="Yu Mincho" w:hAnsi="Times New Roman" w:cs="Times New Roman"/>
          <w:b/>
          <w:sz w:val="28"/>
          <w:szCs w:val="28"/>
        </w:rPr>
        <w:t>2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.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Trong các số sau đây, số nào là số vô tỉ?</w:t>
      </w:r>
    </w:p>
    <w:p w14:paraId="391C6B1C" w14:textId="40A5C010" w:rsidR="00A7238E" w:rsidRPr="0013264E" w:rsidRDefault="005D6CEF" w:rsidP="00A7238E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>0,5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.                    </w:t>
      </w:r>
      <w:r w:rsidR="00A7238E" w:rsidRPr="0013264E">
        <w:rPr>
          <w:rFonts w:ascii="Times New Roman" w:hAnsi="Times New Roman" w:cs="Times New Roman"/>
          <w:sz w:val="28"/>
          <w:szCs w:val="28"/>
        </w:rPr>
        <w:t xml:space="preserve">  B.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</w:t>
      </w:r>
      <w:r w:rsidR="000550E4" w:rsidRPr="0013264E">
        <w:rPr>
          <w:rFonts w:ascii="Times New Roman" w:hAnsi="Times New Roman" w:cs="Times New Roman"/>
          <w:position w:val="-8"/>
          <w:sz w:val="28"/>
          <w:szCs w:val="28"/>
        </w:rPr>
        <w:object w:dxaOrig="520" w:dyaOrig="400" w14:anchorId="00617F40">
          <v:shape id="_x0000_i1062" type="#_x0000_t75" style="width:25.8pt;height:20.4pt" o:ole="">
            <v:imagedata r:id="rId85" o:title=""/>
          </v:shape>
          <o:OLEObject Type="Embed" ProgID="Equation.DSMT4" ShapeID="_x0000_i1062" DrawAspect="Content" ObjectID="_1729403320" r:id="rId86"/>
        </w:objec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A7238E" w:rsidRPr="0013264E">
        <w:rPr>
          <w:rFonts w:ascii="Times New Roman" w:hAnsi="Times New Roman" w:cs="Times New Roman"/>
          <w:sz w:val="28"/>
          <w:szCs w:val="28"/>
        </w:rPr>
        <w:t xml:space="preserve"> C. </w:t>
      </w:r>
      <w:r w:rsidR="0008397E" w:rsidRPr="0013264E">
        <w:rPr>
          <w:rFonts w:ascii="Times New Roman" w:hAnsi="Times New Roman" w:cs="Times New Roman"/>
          <w:position w:val="-8"/>
          <w:sz w:val="28"/>
          <w:szCs w:val="28"/>
        </w:rPr>
        <w:object w:dxaOrig="520" w:dyaOrig="400" w14:anchorId="6AD4A6F8">
          <v:shape id="_x0000_i1103" type="#_x0000_t75" style="width:25.8pt;height:20.4pt" o:ole="">
            <v:imagedata r:id="rId87" o:title=""/>
          </v:shape>
          <o:OLEObject Type="Embed" ProgID="Equation.DSMT4" ShapeID="_x0000_i1103" DrawAspect="Content" ObjectID="_1729403321" r:id="rId88"/>
        </w:object>
      </w:r>
      <w:r w:rsidR="00A7238E" w:rsidRPr="0013264E">
        <w:rPr>
          <w:rFonts w:ascii="Times New Roman" w:hAnsi="Times New Roman" w:cs="Times New Roman"/>
          <w:sz w:val="28"/>
          <w:szCs w:val="28"/>
        </w:rPr>
        <w:t xml:space="preserve">.               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   </w:t>
      </w:r>
      <w:r w:rsidR="00A7238E" w:rsidRPr="0013264E">
        <w:rPr>
          <w:rFonts w:ascii="Times New Roman" w:hAnsi="Times New Roman" w:cs="Times New Roman"/>
          <w:sz w:val="28"/>
          <w:szCs w:val="28"/>
        </w:rPr>
        <w:t>D.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0,(12).                         </w:t>
      </w:r>
    </w:p>
    <w:p w14:paraId="4738CD88" w14:textId="36FCF2E8" w:rsidR="0037174C" w:rsidRPr="0013264E" w:rsidRDefault="0037174C" w:rsidP="0037174C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Câu 3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</w:t>
      </w:r>
      <w:r w:rsidR="00271611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>Cách viết nào sau đây là đúng:</w:t>
      </w:r>
    </w:p>
    <w:p w14:paraId="6931A4A8" w14:textId="59487A90" w:rsidR="0037174C" w:rsidRPr="0013264E" w:rsidRDefault="0037174C" w:rsidP="0037174C">
      <w:pPr>
        <w:spacing w:after="0" w:line="360" w:lineRule="auto"/>
        <w:rPr>
          <w:rFonts w:ascii="Times New Roman" w:eastAsia="Yu Mincho" w:hAnsi="Times New Roman" w:cs="Times New Roman"/>
          <w:bCs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A. </w:t>
      </w:r>
      <w:r w:rsidRPr="0013264E">
        <w:rPr>
          <w:position w:val="-24"/>
        </w:rPr>
        <w:object w:dxaOrig="859" w:dyaOrig="639" w14:anchorId="4FD1059F">
          <v:shape id="_x0000_i1064" type="#_x0000_t75" style="width:42.6pt;height:31.8pt" o:ole="">
            <v:imagedata r:id="rId12" o:title=""/>
          </v:shape>
          <o:OLEObject Type="Embed" ProgID="Equation.DSMT4" ShapeID="_x0000_i1064" DrawAspect="Content" ObjectID="_1729403322" r:id="rId89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     B. </w:t>
      </w:r>
      <w:r w:rsidRPr="0013264E">
        <w:rPr>
          <w:position w:val="-10"/>
        </w:rPr>
        <w:object w:dxaOrig="820" w:dyaOrig="380" w14:anchorId="20D181E6">
          <v:shape id="_x0000_i1065" type="#_x0000_t75" style="width:40.8pt;height:19.2pt" o:ole="">
            <v:imagedata r:id="rId10" o:title=""/>
          </v:shape>
          <o:OLEObject Type="Embed" ProgID="Equation.DSMT4" ShapeID="_x0000_i1065" DrawAspect="Content" ObjectID="_1729403323" r:id="rId90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       C.   </w:t>
      </w:r>
      <w:r w:rsidR="00BC43D3" w:rsidRPr="0013264E">
        <w:rPr>
          <w:position w:val="-24"/>
        </w:rPr>
        <w:object w:dxaOrig="900" w:dyaOrig="639" w14:anchorId="207125EE">
          <v:shape id="_x0000_i1105" type="#_x0000_t75" style="width:45pt;height:31.8pt" o:ole="">
            <v:imagedata r:id="rId91" o:title=""/>
          </v:shape>
          <o:OLEObject Type="Embed" ProgID="Equation.DSMT4" ShapeID="_x0000_i1105" DrawAspect="Content" ObjectID="_1729403324" r:id="rId92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D.  </w:t>
      </w:r>
      <w:r w:rsidRPr="0013264E">
        <w:rPr>
          <w:position w:val="-6"/>
        </w:rPr>
        <w:object w:dxaOrig="820" w:dyaOrig="300" w14:anchorId="2FC8D8FA">
          <v:shape id="_x0000_i1067" type="#_x0000_t75" style="width:40.8pt;height:15pt" o:ole="">
            <v:imagedata r:id="rId14" o:title=""/>
          </v:shape>
          <o:OLEObject Type="Embed" ProgID="Equation.DSMT4" ShapeID="_x0000_i1067" DrawAspect="Content" ObjectID="_1729403325" r:id="rId93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</w:p>
    <w:p w14:paraId="1245DCC7" w14:textId="77777777" w:rsidR="00A7238E" w:rsidRPr="0013264E" w:rsidRDefault="00A7238E" w:rsidP="00A7238E">
      <w:pPr>
        <w:tabs>
          <w:tab w:val="left" w:pos="540"/>
          <w:tab w:val="left" w:pos="2880"/>
          <w:tab w:val="left" w:pos="5760"/>
          <w:tab w:val="left" w:pos="8460"/>
        </w:tabs>
        <w:spacing w:after="0" w:line="360" w:lineRule="auto"/>
        <w:rPr>
          <w:rFonts w:ascii="Times New Roman" w:eastAsia="Yu Mincho" w:hAnsi="Times New Roman" w:cs="Times New Roman"/>
          <w:b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4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.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Khẳng định đúng là: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 </w:t>
      </w:r>
    </w:p>
    <w:p w14:paraId="1D337C56" w14:textId="2C265768" w:rsidR="00A7238E" w:rsidRPr="0013264E" w:rsidRDefault="0037174C" w:rsidP="00A7238E">
      <w:pPr>
        <w:spacing w:after="0" w:line="360" w:lineRule="auto"/>
        <w:rPr>
          <w:rFonts w:ascii="Times New Roman" w:eastAsia="Yu Mincho" w:hAnsi="Times New Roman" w:cs="Times New Roman"/>
          <w:position w:val="-28"/>
          <w:sz w:val="28"/>
          <w:szCs w:val="28"/>
        </w:rPr>
      </w:pP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</w: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A. </w:t>
      </w:r>
      <w:r w:rsidR="009E7B79"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280" w:dyaOrig="420" w14:anchorId="6294F30E">
          <v:shape id="_x0000_i1068" type="#_x0000_t75" style="width:64.8pt;height:22.2pt" o:ole="">
            <v:imagedata r:id="rId94" o:title=""/>
          </v:shape>
          <o:OLEObject Type="Embed" ProgID="Equation.DSMT4" ShapeID="_x0000_i1068" DrawAspect="Content" ObjectID="_1729403326" r:id="rId95"/>
        </w:objec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          </w: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B. </w:t>
      </w:r>
      <w:r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340" w:dyaOrig="420" w14:anchorId="775AD1E3">
          <v:shape id="_x0000_i1069" type="#_x0000_t75" style="width:66.6pt;height:22.2pt" o:ole="">
            <v:imagedata r:id="rId26" o:title=""/>
          </v:shape>
          <o:OLEObject Type="Embed" ProgID="Equation.DSMT4" ShapeID="_x0000_i1069" DrawAspect="Content" ObjectID="_1729403327" r:id="rId96"/>
        </w:objec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  <w:t xml:space="preserve">     C. </w:t>
      </w:r>
      <w:r w:rsidR="00A7238E"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440" w:dyaOrig="420" w14:anchorId="544E3A79">
          <v:shape id="_x0000_i1070" type="#_x0000_t75" style="width:71.4pt;height:22.2pt" o:ole="">
            <v:imagedata r:id="rId24" o:title=""/>
          </v:shape>
          <o:OLEObject Type="Embed" ProgID="Equation.DSMT4" ShapeID="_x0000_i1070" DrawAspect="Content" ObjectID="_1729403328" r:id="rId97"/>
        </w:objec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     D. </w:t>
      </w:r>
      <w:r w:rsidR="009E7B79"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500" w:dyaOrig="420" w14:anchorId="669F95F3">
          <v:shape id="_x0000_i1071" type="#_x0000_t75" style="width:74.4pt;height:22.2pt" o:ole="">
            <v:imagedata r:id="rId98" o:title=""/>
          </v:shape>
          <o:OLEObject Type="Embed" ProgID="Equation.DSMT4" ShapeID="_x0000_i1071" DrawAspect="Content" ObjectID="_1729403329" r:id="rId99"/>
        </w:object>
      </w:r>
    </w:p>
    <w:p w14:paraId="6B778909" w14:textId="7ABE288A" w:rsidR="00A7238E" w:rsidRPr="0013264E" w:rsidRDefault="0037174C" w:rsidP="00A7238E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</w:rPr>
        <w:t>Câu 5</w:t>
      </w:r>
      <w:r w:rsidR="00A7238E" w:rsidRPr="0013264E">
        <w:rPr>
          <w:rFonts w:ascii="Times New Roman" w:eastAsia="Yu Mincho" w:hAnsi="Times New Roman" w:cs="Times New Roman"/>
          <w:b/>
          <w:sz w:val="28"/>
          <w:szCs w:val="28"/>
        </w:rPr>
        <w:t xml:space="preserve">. </w:t>
      </w:r>
      <w:r w:rsidR="00A7238E" w:rsidRPr="0013264E">
        <w:rPr>
          <w:rFonts w:ascii="Times New Roman" w:eastAsia="Yu Mincho" w:hAnsi="Times New Roman" w:cs="Times New Roman"/>
          <w:sz w:val="28"/>
          <w:szCs w:val="28"/>
        </w:rPr>
        <w:t>Căn bậc hai số học của 4 là</w:t>
      </w:r>
      <w:r w:rsidR="00A7238E" w:rsidRPr="0013264E">
        <w:t>:</w:t>
      </w:r>
    </w:p>
    <w:p w14:paraId="63D1128E" w14:textId="36A8AFCA" w:rsidR="00A7238E" w:rsidRPr="0013264E" w:rsidRDefault="0037174C" w:rsidP="00A7238E">
      <w:pPr>
        <w:tabs>
          <w:tab w:val="left" w:pos="540"/>
          <w:tab w:val="left" w:pos="2880"/>
          <w:tab w:val="left" w:pos="5760"/>
          <w:tab w:val="left" w:pos="8460"/>
        </w:tabs>
        <w:spacing w:after="0" w:line="360" w:lineRule="auto"/>
        <w:rPr>
          <w:rFonts w:ascii="Times New Roman" w:eastAsia="Yu Mincho" w:hAnsi="Times New Roman" w:cs="Times New Roman"/>
          <w:sz w:val="28"/>
          <w:szCs w:val="28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</w:t>
      </w:r>
      <w:r w:rsidR="00A7238E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</w:t>
      </w:r>
      <w:r w:rsidR="00A7238E" w:rsidRPr="0013264E">
        <w:rPr>
          <w:rFonts w:ascii="Times New Roman" w:eastAsia="Yu Mincho" w:hAnsi="Times New Roman" w:cs="Times New Roman"/>
          <w:bCs/>
          <w:sz w:val="28"/>
          <w:szCs w:val="28"/>
        </w:rPr>
        <w:t>A. -2</w:t>
      </w:r>
      <w:r w:rsidR="00A7238E" w:rsidRPr="0013264E">
        <w:rPr>
          <w:rFonts w:ascii="Times New Roman" w:eastAsia="Yu Mincho" w:hAnsi="Times New Roman" w:cs="Times New Roman"/>
          <w:sz w:val="28"/>
          <w:szCs w:val="28"/>
        </w:rPr>
        <w:t xml:space="preserve">.         </w:t>
      </w:r>
      <w:r w:rsidR="00A7238E" w:rsidRPr="0013264E">
        <w:rPr>
          <w:rFonts w:ascii="Times New Roman" w:eastAsia="Yu Mincho" w:hAnsi="Times New Roman" w:cs="Times New Roman"/>
          <w:sz w:val="28"/>
          <w:szCs w:val="28"/>
        </w:rPr>
        <w:tab/>
        <w:t xml:space="preserve">     </w:t>
      </w:r>
      <w:r w:rsidR="00A7238E" w:rsidRPr="0013264E">
        <w:rPr>
          <w:rFonts w:ascii="Times New Roman" w:eastAsia="Yu Mincho" w:hAnsi="Times New Roman" w:cs="Times New Roman"/>
          <w:bCs/>
          <w:sz w:val="28"/>
          <w:szCs w:val="28"/>
        </w:rPr>
        <w:t>B.</w:t>
      </w:r>
      <w:r w:rsidRPr="0013264E">
        <w:rPr>
          <w:rFonts w:ascii="Times New Roman" w:eastAsia="Yu Mincho" w:hAnsi="Times New Roman" w:cs="Times New Roman"/>
          <w:sz w:val="28"/>
          <w:szCs w:val="28"/>
        </w:rPr>
        <w:t xml:space="preserve"> 4                        </w:t>
      </w:r>
      <w:r w:rsidR="00A7238E" w:rsidRPr="0013264E">
        <w:rPr>
          <w:rFonts w:ascii="Times New Roman" w:eastAsia="Yu Mincho" w:hAnsi="Times New Roman" w:cs="Times New Roman"/>
          <w:bCs/>
          <w:sz w:val="28"/>
          <w:szCs w:val="28"/>
        </w:rPr>
        <w:t>C</w:t>
      </w:r>
      <w:r w:rsidR="00A7238E" w:rsidRPr="0013264E">
        <w:rPr>
          <w:rFonts w:ascii="Times New Roman" w:eastAsia="Yu Mincho" w:hAnsi="Times New Roman" w:cs="Times New Roman"/>
          <w:sz w:val="28"/>
          <w:szCs w:val="28"/>
        </w:rPr>
        <w:t>. 8.</w:t>
      </w:r>
      <w:r w:rsidRPr="0013264E">
        <w:rPr>
          <w:rFonts w:ascii="Times New Roman" w:eastAsia="Yu Mincho" w:hAnsi="Times New Roman" w:cs="Times New Roman"/>
          <w:sz w:val="28"/>
          <w:szCs w:val="28"/>
        </w:rPr>
        <w:t xml:space="preserve">             </w:t>
      </w:r>
      <w:r w:rsidR="00A7238E" w:rsidRPr="0013264E">
        <w:rPr>
          <w:rFonts w:ascii="Times New Roman" w:eastAsia="Yu Mincho" w:hAnsi="Times New Roman" w:cs="Times New Roman"/>
          <w:sz w:val="28"/>
          <w:szCs w:val="28"/>
        </w:rPr>
        <w:t xml:space="preserve">                 </w:t>
      </w:r>
      <w:r w:rsidR="00A7238E" w:rsidRPr="0013264E">
        <w:rPr>
          <w:rFonts w:ascii="Times New Roman" w:eastAsia="Yu Mincho" w:hAnsi="Times New Roman" w:cs="Times New Roman"/>
          <w:bCs/>
          <w:sz w:val="28"/>
          <w:szCs w:val="28"/>
        </w:rPr>
        <w:t>D</w:t>
      </w:r>
      <w:r w:rsidRPr="0013264E">
        <w:rPr>
          <w:rFonts w:ascii="Times New Roman" w:eastAsia="Yu Mincho" w:hAnsi="Times New Roman" w:cs="Times New Roman"/>
          <w:sz w:val="28"/>
          <w:szCs w:val="28"/>
        </w:rPr>
        <w:t>. 2</w:t>
      </w:r>
      <w:r w:rsidR="00A7238E" w:rsidRPr="0013264E">
        <w:rPr>
          <w:rFonts w:ascii="Times New Roman" w:eastAsia="Yu Mincho" w:hAnsi="Times New Roman" w:cs="Times New Roman"/>
          <w:sz w:val="28"/>
          <w:szCs w:val="28"/>
        </w:rPr>
        <w:t>.</w:t>
      </w:r>
    </w:p>
    <w:p w14:paraId="04CC3D74" w14:textId="77777777" w:rsidR="003722C8" w:rsidRPr="0013264E" w:rsidRDefault="0037174C" w:rsidP="003722C8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6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. </w:t>
      </w:r>
      <w:r w:rsidR="003722C8" w:rsidRPr="0013264E">
        <w:rPr>
          <w:rFonts w:ascii="Times New Roman" w:eastAsia="Times New Roman" w:hAnsi="Times New Roman" w:cs="Times New Roman"/>
          <w:noProof/>
          <w:sz w:val="28"/>
          <w:szCs w:val="28"/>
        </w:rPr>
        <w:t>Kết quả của phép tính (2</w:t>
      </w:r>
      <w:r w:rsidR="003722C8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>6</w:t>
      </w:r>
      <w:r w:rsidR="003722C8" w:rsidRPr="0013264E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  <w:r w:rsidR="003722C8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 xml:space="preserve">2  </w:t>
      </w:r>
      <w:r w:rsidR="003722C8" w:rsidRPr="0013264E">
        <w:rPr>
          <w:rFonts w:ascii="Times New Roman" w:eastAsia="Times New Roman" w:hAnsi="Times New Roman" w:cs="Times New Roman"/>
          <w:noProof/>
          <w:sz w:val="28"/>
          <w:szCs w:val="28"/>
        </w:rPr>
        <w:t>viết dưới dạng lũy thừa là</w:t>
      </w:r>
    </w:p>
    <w:p w14:paraId="2A5E4789" w14:textId="20DDF68D" w:rsidR="003722C8" w:rsidRPr="0013264E" w:rsidRDefault="003722C8" w:rsidP="003722C8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Cs/>
          <w:noProof/>
          <w:sz w:val="28"/>
          <w:szCs w:val="28"/>
        </w:rPr>
        <w:t>A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8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  <w:t xml:space="preserve"> B. 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4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  <w:t>C.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3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         D.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1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</w:t>
      </w:r>
    </w:p>
    <w:p w14:paraId="38131525" w14:textId="77777777" w:rsidR="00FF7491" w:rsidRPr="0013264E" w:rsidRDefault="00FF7491" w:rsidP="001B73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</w:rPr>
        <w:t>7</w:t>
      </w:r>
      <w:r w:rsidRPr="0013264E">
        <w:rPr>
          <w:rFonts w:ascii="Times New Roman" w:eastAsia="Yu Mincho" w:hAnsi="Times New Roman" w:cs="Times New Roman"/>
          <w:noProof/>
          <w:sz w:val="28"/>
          <w:szCs w:val="28"/>
          <w:lang w:val="vi-VN"/>
        </w:rPr>
        <w:t xml:space="preserve">.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>Nếu đường thẳng c cắt hai đường thẳng phân biệt a, b và trong các góc tạo thành có một cặp góc so le trong bằng nhau thì a và b</w:t>
      </w:r>
    </w:p>
    <w:p w14:paraId="4F1EFA5E" w14:textId="1E6F62FC" w:rsidR="00FF7491" w:rsidRPr="0013264E" w:rsidRDefault="00FF7491" w:rsidP="001B73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A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8651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vuông góc với nhau.        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 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B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 cắt nhau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    </w:t>
      </w:r>
    </w:p>
    <w:p w14:paraId="7277BE63" w14:textId="56ABF8AA" w:rsidR="00FF7491" w:rsidRPr="0013264E" w:rsidRDefault="00FF7491" w:rsidP="00FF749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C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A8651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song song với nhau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8651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D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trùng nhau.         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                                                                  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46"/>
      </w:tblGrid>
      <w:tr w:rsidR="0013264E" w:rsidRPr="0013264E" w14:paraId="02CCA91C" w14:textId="77777777" w:rsidTr="0037174C">
        <w:trPr>
          <w:trHeight w:val="80"/>
        </w:trPr>
        <w:tc>
          <w:tcPr>
            <w:tcW w:w="10989" w:type="dxa"/>
          </w:tcPr>
          <w:p w14:paraId="66668BB9" w14:textId="77777777" w:rsidR="00A7238E" w:rsidRPr="0013264E" w:rsidRDefault="00A7238E" w:rsidP="000550E4">
            <w:pPr>
              <w:spacing w:after="0" w:line="240" w:lineRule="auto"/>
              <w:ind w:left="-110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Câu 8.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Cho hình vẽ sau,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 xml:space="preserve"> Ax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//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By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,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góc ABy có số đo là: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775"/>
              <w:gridCol w:w="2436"/>
              <w:gridCol w:w="3921"/>
            </w:tblGrid>
            <w:tr w:rsidR="0013264E" w:rsidRPr="0013264E" w14:paraId="6AC10E2A" w14:textId="77777777" w:rsidTr="0037174C">
              <w:trPr>
                <w:cantSplit/>
              </w:trPr>
              <w:tc>
                <w:tcPr>
                  <w:tcW w:w="2775" w:type="dxa"/>
                </w:tcPr>
                <w:p w14:paraId="070B1AD1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501078E6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vertAlign w:val="superscript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A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position w:val="-6"/>
                    </w:rPr>
                    <w:object w:dxaOrig="440" w:dyaOrig="340" w14:anchorId="340D2D29">
                      <v:shape id="_x0000_i1072" type="#_x0000_t75" style="width:22.2pt;height:17.4pt" o:ole="">
                        <v:imagedata r:id="rId28" o:title=""/>
                      </v:shape>
                      <o:OLEObject Type="Embed" ProgID="Equation.DSMT4" ShapeID="_x0000_i1072" DrawAspect="Content" ObjectID="_1729403330" r:id="rId100"/>
                    </w:object>
                  </w:r>
                </w:p>
              </w:tc>
              <w:tc>
                <w:tcPr>
                  <w:tcW w:w="2436" w:type="dxa"/>
                </w:tcPr>
                <w:p w14:paraId="22FAF981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11429D90" w14:textId="7E6B7059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B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9E7B79" w:rsidRPr="0013264E">
                    <w:rPr>
                      <w:position w:val="-6"/>
                    </w:rPr>
                    <w:object w:dxaOrig="420" w:dyaOrig="340" w14:anchorId="5CF9CAE8">
                      <v:shape id="_x0000_i1073" type="#_x0000_t75" style="width:21pt;height:17.4pt" o:ole="">
                        <v:imagedata r:id="rId101" o:title=""/>
                      </v:shape>
                      <o:OLEObject Type="Embed" ProgID="Equation.DSMT4" ShapeID="_x0000_i1073" DrawAspect="Content" ObjectID="_1729403331" r:id="rId102"/>
                    </w:object>
                  </w:r>
                </w:p>
              </w:tc>
              <w:tc>
                <w:tcPr>
                  <w:tcW w:w="3921" w:type="dxa"/>
                  <w:vMerge w:val="restart"/>
                </w:tcPr>
                <w:p w14:paraId="43A34CAB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0080561E" wp14:editId="56746031">
                        <wp:extent cx="2352675" cy="1350497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6695" cy="1358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3264E" w:rsidRPr="0013264E" w14:paraId="6AE5FD34" w14:textId="77777777" w:rsidTr="0037174C">
              <w:trPr>
                <w:cantSplit/>
                <w:trHeight w:val="873"/>
              </w:trPr>
              <w:tc>
                <w:tcPr>
                  <w:tcW w:w="2775" w:type="dxa"/>
                </w:tcPr>
                <w:p w14:paraId="0B495D7E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18946465" w14:textId="283F0E82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C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9E7B79" w:rsidRPr="0013264E">
                    <w:rPr>
                      <w:position w:val="-6"/>
                    </w:rPr>
                    <w:object w:dxaOrig="420" w:dyaOrig="340" w14:anchorId="5455B76F">
                      <v:shape id="_x0000_i1074" type="#_x0000_t75" style="width:21pt;height:17.4pt" o:ole="">
                        <v:imagedata r:id="rId103" o:title=""/>
                      </v:shape>
                      <o:OLEObject Type="Embed" ProgID="Equation.DSMT4" ShapeID="_x0000_i1074" DrawAspect="Content" ObjectID="_1729403332" r:id="rId104"/>
                    </w:object>
                  </w:r>
                </w:p>
              </w:tc>
              <w:tc>
                <w:tcPr>
                  <w:tcW w:w="2436" w:type="dxa"/>
                </w:tcPr>
                <w:p w14:paraId="0FDC4452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1035B829" w14:textId="04DBA8EE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D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="0037174C" w:rsidRPr="0013264E">
                    <w:rPr>
                      <w:position w:val="-6"/>
                    </w:rPr>
                    <w:object w:dxaOrig="540" w:dyaOrig="340" w14:anchorId="6856F843">
                      <v:shape id="_x0000_i1075" type="#_x0000_t75" style="width:27pt;height:17.4pt" o:ole="">
                        <v:imagedata r:id="rId30" o:title=""/>
                      </v:shape>
                      <o:OLEObject Type="Embed" ProgID="Equation.DSMT4" ShapeID="_x0000_i1075" DrawAspect="Content" ObjectID="_1729403333" r:id="rId105"/>
                    </w:object>
                  </w:r>
                </w:p>
              </w:tc>
              <w:tc>
                <w:tcPr>
                  <w:tcW w:w="3921" w:type="dxa"/>
                  <w:vMerge/>
                </w:tcPr>
                <w:p w14:paraId="77E6C379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</w:tc>
            </w:tr>
          </w:tbl>
          <w:p w14:paraId="142FA4A9" w14:textId="77777777" w:rsidR="00A7238E" w:rsidRPr="0013264E" w:rsidRDefault="00A7238E" w:rsidP="003717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</w:pPr>
          </w:p>
        </w:tc>
      </w:tr>
    </w:tbl>
    <w:p w14:paraId="13FB4F26" w14:textId="35394631" w:rsidR="000268F3" w:rsidRPr="0013264E" w:rsidRDefault="000550E4" w:rsidP="000268F3">
      <w:pPr>
        <w:spacing w:after="0" w:line="240" w:lineRule="auto"/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II. </w:t>
      </w:r>
      <w:r w:rsidR="000268F3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TỰ LUẬN (8</w:t>
      </w:r>
      <w:r w:rsidR="00CD76F7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,0</w:t>
      </w:r>
      <w:r w:rsidR="000268F3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 điểm)</w:t>
      </w:r>
    </w:p>
    <w:p w14:paraId="2B181728" w14:textId="3E024736" w:rsidR="000268F3" w:rsidRPr="0013264E" w:rsidRDefault="000268F3" w:rsidP="000268F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 1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(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2,0 điểm)</w:t>
      </w:r>
      <w:r w:rsidR="00807FC5" w:rsidRPr="0013264E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.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 xml:space="preserve">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Thực hiện phép tính</w:t>
      </w:r>
      <w:r w:rsidR="0046421A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(tính hợp lý nếu có thể)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:</w:t>
      </w:r>
    </w:p>
    <w:p w14:paraId="563D35C4" w14:textId="236F1719" w:rsidR="000268F3" w:rsidRPr="0013264E" w:rsidRDefault="000268F3" w:rsidP="000268F3">
      <w:pPr>
        <w:spacing w:before="240" w:after="0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="00045FDF" w:rsidRPr="0013264E">
        <w:t xml:space="preserve"> </w:t>
      </w:r>
      <w:r w:rsidR="000E055C"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</w:rPr>
        <w:object w:dxaOrig="1480" w:dyaOrig="680" w14:anchorId="38080876">
          <v:shape id="_x0000_i1076" type="#_x0000_t75" style="width:74.4pt;height:34.8pt" o:ole="">
            <v:imagedata r:id="rId106" o:title=""/>
          </v:shape>
          <o:OLEObject Type="Embed" ProgID="Equation.DSMT4" ShapeID="_x0000_i1076" DrawAspect="Content" ObjectID="_1729403334" r:id="rId107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</w:t>
      </w:r>
      <w:r w:rsidR="00600D7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b)</w:t>
      </w:r>
      <w:r w:rsidR="00045FDF" w:rsidRPr="0013264E">
        <w:t xml:space="preserve"> </w:t>
      </w:r>
      <w:r w:rsidR="00600D79" w:rsidRPr="0013264E">
        <w:rPr>
          <w:position w:val="-28"/>
        </w:rPr>
        <w:object w:dxaOrig="2400" w:dyaOrig="720" w14:anchorId="7014F495">
          <v:shape id="_x0000_i1077" type="#_x0000_t75" style="width:120pt;height:36pt" o:ole="">
            <v:imagedata r:id="rId108" o:title=""/>
          </v:shape>
          <o:OLEObject Type="Embed" ProgID="Equation.DSMT4" ShapeID="_x0000_i1077" DrawAspect="Content" ObjectID="_1729403335" r:id="rId109"/>
        </w:objec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c)</w:t>
      </w:r>
      <w:r w:rsidR="00245B20" w:rsidRPr="0013264E">
        <w:t xml:space="preserve"> </w:t>
      </w:r>
      <w:r w:rsidR="001064B5" w:rsidRPr="0013264E">
        <w:rPr>
          <w:position w:val="-28"/>
        </w:rPr>
        <w:object w:dxaOrig="2340" w:dyaOrig="680" w14:anchorId="34DF42F5">
          <v:shape id="_x0000_i1078" type="#_x0000_t75" style="width:117pt;height:34.2pt" o:ole="">
            <v:imagedata r:id="rId110" o:title=""/>
          </v:shape>
          <o:OLEObject Type="Embed" ProgID="Equation.DSMT4" ShapeID="_x0000_i1078" DrawAspect="Content" ObjectID="_1729403336" r:id="rId111"/>
        </w:object>
      </w:r>
    </w:p>
    <w:p w14:paraId="0544910D" w14:textId="7C80E4E6" w:rsidR="000268F3" w:rsidRPr="0013264E" w:rsidRDefault="000268F3" w:rsidP="000268F3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327D41F7" w14:textId="3271DE06" w:rsidR="000268F3" w:rsidRPr="0013264E" w:rsidRDefault="000268F3" w:rsidP="000268F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807FC5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2</w:t>
      </w:r>
      <w:r w:rsidR="00753A9B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="00753A9B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2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,</w:t>
      </w:r>
      <w:r w:rsidR="00753A9B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0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 điểm)</w:t>
      </w:r>
      <w:r w:rsidR="00807FC5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Tìm x , biết :</w:t>
      </w:r>
    </w:p>
    <w:p w14:paraId="0A587AF3" w14:textId="77A46292" w:rsidR="000268F3" w:rsidRPr="0013264E" w:rsidRDefault="000268F3" w:rsidP="000268F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</w:t>
      </w:r>
      <w:r w:rsidR="00B55508" w:rsidRPr="0013264E">
        <w:rPr>
          <w:position w:val="-24"/>
        </w:rPr>
        <w:object w:dxaOrig="1060" w:dyaOrig="620" w14:anchorId="202443CA">
          <v:shape id="_x0000_i1079" type="#_x0000_t75" style="width:52.8pt;height:31.2pt" o:ole="">
            <v:imagedata r:id="rId112" o:title=""/>
          </v:shape>
          <o:OLEObject Type="Embed" ProgID="Equation.DSMT4" ShapeID="_x0000_i1079" DrawAspect="Content" ObjectID="_1729403337" r:id="rId113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b) </w:t>
      </w:r>
      <w:r w:rsidR="00AA4561" w:rsidRPr="0013264E">
        <w:rPr>
          <w:position w:val="-30"/>
        </w:rPr>
        <w:object w:dxaOrig="1760" w:dyaOrig="820" w14:anchorId="5B44655B">
          <v:shape id="_x0000_i1080" type="#_x0000_t75" style="width:88.2pt;height:40.8pt" o:ole="">
            <v:imagedata r:id="rId114" o:title=""/>
          </v:shape>
          <o:OLEObject Type="Embed" ProgID="Equation.DSMT4" ShapeID="_x0000_i1080" DrawAspect="Content" ObjectID="_1729403338" r:id="rId115"/>
        </w:objec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="00600D79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</w:t>
      </w:r>
      <w:r w:rsidR="001064B5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</w:t>
      </w:r>
      <w:r w:rsidR="00600D79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c</w:t>
      </w:r>
      <w:r w:rsidR="001064B5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)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="00565026" w:rsidRPr="0013264E">
        <w:rPr>
          <w:position w:val="-14"/>
        </w:rPr>
        <w:object w:dxaOrig="1040" w:dyaOrig="400" w14:anchorId="248F0DF0">
          <v:shape id="_x0000_i1081" type="#_x0000_t75" style="width:51.6pt;height:20.4pt" o:ole="">
            <v:imagedata r:id="rId116" o:title=""/>
          </v:shape>
          <o:OLEObject Type="Embed" ProgID="Equation.DSMT4" ShapeID="_x0000_i1081" DrawAspect="Content" ObjectID="_1729403339" r:id="rId117"/>
        </w:object>
      </w:r>
    </w:p>
    <w:p w14:paraId="7F716410" w14:textId="77777777" w:rsidR="000268F3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</w:p>
    <w:p w14:paraId="3C18A4F6" w14:textId="2D948B1F" w:rsidR="000268F3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807FC5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3 </w:t>
      </w:r>
      <w:r w:rsidR="00753A9B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</w:t>
      </w:r>
      <w:r w:rsidR="00753A9B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1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,</w:t>
      </w:r>
      <w:r w:rsidR="00C904CD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0 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điểm)</w:t>
      </w:r>
      <w:r w:rsidR="00807FC5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.</w:t>
      </w:r>
    </w:p>
    <w:p w14:paraId="26877B22" w14:textId="742698D6" w:rsidR="00230873" w:rsidRPr="0013264E" w:rsidRDefault="00230873" w:rsidP="0023087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Giá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án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</w:rPr>
        <w:t>một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</w:rPr>
        <w:t>cốc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à </w:t>
      </w:r>
      <w:r w:rsidR="00B6747C">
        <w:rPr>
          <w:rFonts w:ascii="Times New Roman" w:eastAsia="Times New Roman" w:hAnsi="Times New Roman" w:cs="Times New Roman"/>
          <w:bCs/>
          <w:sz w:val="28"/>
          <w:szCs w:val="28"/>
        </w:rPr>
        <w:t>sữa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à  35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000 đ</w:t>
      </w:r>
      <w:r w:rsidRPr="0013264E">
        <w:rPr>
          <w:rFonts w:ascii="Times New Roman" w:hAnsi="Times New Roman" w:cs="Times New Roman"/>
          <w:sz w:val="28"/>
          <w:szCs w:val="28"/>
        </w:rPr>
        <w:t>ồng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. Chương trình  khuy</w:t>
      </w:r>
      <w:r w:rsidRPr="0013264E">
        <w:rPr>
          <w:rFonts w:ascii="Times New Roman" w:hAnsi="Times New Roman" w:cs="Times New Roman"/>
          <w:sz w:val="28"/>
          <w:szCs w:val="28"/>
        </w:rPr>
        <w:t>ến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 mại</w:t>
      </w:r>
      <w:r w:rsidRPr="0013264E">
        <w:rPr>
          <w:rFonts w:ascii="Times New Roman" w:hAnsi="Times New Roman" w:cs="Times New Roman"/>
          <w:lang w:val="vi-VN"/>
        </w:rPr>
        <w:t xml:space="preserve"> 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mua </w:t>
      </w:r>
      <w:r w:rsidRPr="0013264E">
        <w:rPr>
          <w:rFonts w:ascii="Times New Roman" w:hAnsi="Times New Roman" w:cs="Times New Roman"/>
          <w:sz w:val="28"/>
          <w:szCs w:val="28"/>
        </w:rPr>
        <w:t>một cốc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sẽ giảm </w:t>
      </w:r>
      <w:r w:rsidRPr="0013264E">
        <w:rPr>
          <w:rFonts w:ascii="Times New Roman" w:hAnsi="Times New Roman" w:cs="Times New Roman"/>
          <w:sz w:val="28"/>
          <w:szCs w:val="28"/>
        </w:rPr>
        <w:t>20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% .</w:t>
      </w:r>
      <w:r w:rsidRPr="0013264E">
        <w:rPr>
          <w:rFonts w:ascii="Times New Roman" w:hAnsi="Times New Roman" w:cs="Times New Roman"/>
          <w:sz w:val="28"/>
          <w:szCs w:val="28"/>
        </w:rPr>
        <w:t xml:space="preserve"> </w:t>
      </w:r>
      <w:r w:rsidR="00A957B9">
        <w:rPr>
          <w:rFonts w:ascii="Times New Roman" w:hAnsi="Times New Roman" w:cs="Times New Roman"/>
          <w:sz w:val="28"/>
          <w:szCs w:val="28"/>
        </w:rPr>
        <w:t>Tú</w:t>
      </w:r>
      <w:r w:rsidRPr="0013264E">
        <w:rPr>
          <w:rFonts w:ascii="Times New Roman" w:hAnsi="Times New Roman" w:cs="Times New Roman"/>
          <w:sz w:val="28"/>
          <w:szCs w:val="28"/>
        </w:rPr>
        <w:t xml:space="preserve"> mua một cốc trà </w:t>
      </w:r>
      <w:r w:rsidR="00B6747C">
        <w:rPr>
          <w:rFonts w:ascii="Times New Roman" w:hAnsi="Times New Roman" w:cs="Times New Roman"/>
          <w:sz w:val="28"/>
          <w:szCs w:val="28"/>
        </w:rPr>
        <w:t>sữa</w:t>
      </w:r>
      <w:r w:rsidR="00964525" w:rsidRPr="0013264E">
        <w:rPr>
          <w:rFonts w:ascii="Times New Roman" w:hAnsi="Times New Roman" w:cs="Times New Roman"/>
          <w:sz w:val="28"/>
          <w:szCs w:val="28"/>
        </w:rPr>
        <w:t xml:space="preserve"> trong ngày khuyến mại</w:t>
      </w:r>
      <w:r w:rsidRPr="0013264E">
        <w:rPr>
          <w:rFonts w:ascii="Times New Roman" w:hAnsi="Times New Roman" w:cs="Times New Roman"/>
          <w:sz w:val="28"/>
          <w:szCs w:val="28"/>
        </w:rPr>
        <w:t xml:space="preserve"> và đưa </w:t>
      </w:r>
      <w:r w:rsidR="00964525" w:rsidRPr="0013264E">
        <w:rPr>
          <w:rFonts w:ascii="Times New Roman" w:hAnsi="Times New Roman" w:cs="Times New Roman"/>
          <w:sz w:val="28"/>
          <w:szCs w:val="28"/>
        </w:rPr>
        <w:t>cho người</w:t>
      </w:r>
      <w:r w:rsidRPr="0013264E">
        <w:rPr>
          <w:rFonts w:ascii="Times New Roman" w:hAnsi="Times New Roman" w:cs="Times New Roman"/>
          <w:sz w:val="28"/>
          <w:szCs w:val="28"/>
        </w:rPr>
        <w:t xml:space="preserve"> bán hàng 50 000 đồng.  Hỏi </w:t>
      </w:r>
      <w:r w:rsidR="00964525" w:rsidRPr="0013264E">
        <w:rPr>
          <w:rFonts w:ascii="Times New Roman" w:hAnsi="Times New Roman" w:cs="Times New Roman"/>
          <w:sz w:val="28"/>
          <w:szCs w:val="28"/>
        </w:rPr>
        <w:t>người</w:t>
      </w:r>
      <w:r w:rsidRPr="0013264E">
        <w:rPr>
          <w:rFonts w:ascii="Times New Roman" w:hAnsi="Times New Roman" w:cs="Times New Roman"/>
          <w:sz w:val="28"/>
          <w:szCs w:val="28"/>
        </w:rPr>
        <w:t xml:space="preserve"> bán hàng trả lại cho </w:t>
      </w:r>
      <w:r w:rsidR="00A957B9">
        <w:rPr>
          <w:rFonts w:ascii="Times New Roman" w:hAnsi="Times New Roman" w:cs="Times New Roman"/>
          <w:sz w:val="28"/>
          <w:szCs w:val="28"/>
        </w:rPr>
        <w:t>Tú</w:t>
      </w:r>
      <w:r w:rsidRPr="0013264E">
        <w:rPr>
          <w:rFonts w:ascii="Times New Roman" w:hAnsi="Times New Roman" w:cs="Times New Roman"/>
          <w:sz w:val="28"/>
          <w:szCs w:val="28"/>
        </w:rPr>
        <w:t xml:space="preserve"> bao nhiêu tiền?</w:t>
      </w:r>
    </w:p>
    <w:p w14:paraId="187D419E" w14:textId="76F9A16B" w:rsidR="000268F3" w:rsidRPr="0013264E" w:rsidRDefault="006E240C" w:rsidP="000268F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</w:pP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E41E31F" wp14:editId="7F97EFF6">
            <wp:simplePos x="0" y="0"/>
            <wp:positionH relativeFrom="column">
              <wp:posOffset>1485900</wp:posOffset>
            </wp:positionH>
            <wp:positionV relativeFrom="paragraph">
              <wp:posOffset>205105</wp:posOffset>
            </wp:positionV>
            <wp:extent cx="3314700" cy="22288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D2B7B3" w14:textId="262866B9" w:rsidR="00807FC5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C904CD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4</w:t>
      </w:r>
      <w:r w:rsidR="00807FC5" w:rsidRPr="0013264E">
        <w:rPr>
          <w:rFonts w:ascii="Times New Roman" w:eastAsia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2,5 điểm)</w:t>
      </w:r>
      <w:r w:rsidR="00807FC5" w:rsidRPr="0013264E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14:paraId="1310C87C" w14:textId="5623361A" w:rsidR="000268F3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05E801AF" w14:textId="17BA7A0F" w:rsidR="000268F3" w:rsidRPr="0013264E" w:rsidRDefault="000268F3" w:rsidP="000268F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tbl>
      <w:tblPr>
        <w:tblStyle w:val="TableGrid11"/>
        <w:tblW w:w="10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39"/>
        <w:gridCol w:w="222"/>
      </w:tblGrid>
      <w:tr w:rsidR="000268F3" w:rsidRPr="0013264E" w14:paraId="70BEABA0" w14:textId="77777777" w:rsidTr="00944F81">
        <w:tc>
          <w:tcPr>
            <w:tcW w:w="9858" w:type="dxa"/>
          </w:tcPr>
          <w:p w14:paraId="6C7A0D0B" w14:textId="3BB891E5" w:rsidR="000268F3" w:rsidRPr="0013264E" w:rsidRDefault="00FD1853" w:rsidP="00B316C9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Quan sát hình vẽ và thực hiện câu a, b</w:t>
            </w:r>
          </w:p>
          <w:p w14:paraId="21535CA7" w14:textId="755581F3" w:rsidR="000268F3" w:rsidRPr="0013264E" w:rsidRDefault="002A5B55" w:rsidP="00B316C9">
            <w:pPr>
              <w:shd w:val="clear" w:color="auto" w:fill="FFFFFF"/>
              <w:spacing w:line="360" w:lineRule="auto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  <w:lang w:val="nl-NL"/>
              </w:rPr>
              <w:t xml:space="preserve">a) Giải thích tại sao MN // </w:t>
            </w:r>
            <w:r w:rsidR="006774A9">
              <w:rPr>
                <w:sz w:val="28"/>
                <w:szCs w:val="28"/>
                <w:lang w:val="nl-NL"/>
              </w:rPr>
              <w:t>QP</w:t>
            </w:r>
            <w:r w:rsidRPr="0013264E">
              <w:rPr>
                <w:sz w:val="28"/>
                <w:szCs w:val="28"/>
                <w:lang w:val="nl-NL"/>
              </w:rPr>
              <w:t>.</w:t>
            </w:r>
          </w:p>
          <w:p w14:paraId="16163DAD" w14:textId="7B573B70" w:rsidR="000268F3" w:rsidRPr="0013264E" w:rsidRDefault="000268F3" w:rsidP="00B316C9">
            <w:pPr>
              <w:spacing w:line="360" w:lineRule="auto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</w:rPr>
              <w:t>b) Tính  số đo</w:t>
            </w:r>
            <w:r w:rsidR="00443974" w:rsidRPr="0013264E">
              <w:rPr>
                <w:sz w:val="28"/>
                <w:szCs w:val="28"/>
                <w:lang w:val="en-US"/>
              </w:rPr>
              <w:t xml:space="preserve"> góc NPQ.</w:t>
            </w:r>
          </w:p>
          <w:p w14:paraId="6E48C281" w14:textId="74C2D562" w:rsidR="000268F3" w:rsidRPr="0013264E" w:rsidRDefault="00944F81" w:rsidP="00B316C9">
            <w:pPr>
              <w:jc w:val="both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</w:rPr>
              <w:t xml:space="preserve">c) </w:t>
            </w:r>
            <w:r w:rsidR="00FD1853">
              <w:rPr>
                <w:sz w:val="28"/>
                <w:szCs w:val="28"/>
                <w:lang w:val="en-US"/>
              </w:rPr>
              <w:t xml:space="preserve">Học sinh vẽ lại hình trên vào bài kiểm tra. </w:t>
            </w:r>
            <w:r w:rsidRPr="0013264E">
              <w:rPr>
                <w:sz w:val="28"/>
                <w:szCs w:val="28"/>
              </w:rPr>
              <w:t xml:space="preserve">Vẽ tia phân giác </w:t>
            </w:r>
            <w:r w:rsidR="00443974" w:rsidRPr="0013264E">
              <w:rPr>
                <w:sz w:val="28"/>
                <w:szCs w:val="28"/>
                <w:lang w:val="en-US"/>
              </w:rPr>
              <w:t>N</w:t>
            </w:r>
            <w:r w:rsidRPr="0013264E">
              <w:rPr>
                <w:sz w:val="28"/>
                <w:szCs w:val="28"/>
              </w:rPr>
              <w:t xml:space="preserve">x của góc </w:t>
            </w:r>
            <w:r w:rsidRPr="0013264E">
              <w:rPr>
                <w:sz w:val="28"/>
                <w:szCs w:val="28"/>
                <w:lang w:val="en-US"/>
              </w:rPr>
              <w:t>M</w:t>
            </w:r>
            <w:r w:rsidR="00443974" w:rsidRPr="0013264E">
              <w:rPr>
                <w:sz w:val="28"/>
                <w:szCs w:val="28"/>
                <w:lang w:val="en-US"/>
              </w:rPr>
              <w:t>NP</w:t>
            </w:r>
            <w:r w:rsidR="000268F3" w:rsidRPr="0013264E">
              <w:rPr>
                <w:sz w:val="28"/>
                <w:szCs w:val="28"/>
              </w:rPr>
              <w:t xml:space="preserve">, tia </w:t>
            </w:r>
            <w:r w:rsidR="00443974" w:rsidRPr="0013264E">
              <w:rPr>
                <w:sz w:val="28"/>
                <w:szCs w:val="28"/>
                <w:lang w:val="en-US"/>
              </w:rPr>
              <w:t>N</w:t>
            </w:r>
            <w:r w:rsidRPr="0013264E">
              <w:rPr>
                <w:sz w:val="28"/>
                <w:szCs w:val="28"/>
              </w:rPr>
              <w:t xml:space="preserve">x cắt </w:t>
            </w:r>
            <w:r w:rsidR="00443974" w:rsidRPr="0013264E">
              <w:rPr>
                <w:sz w:val="28"/>
                <w:szCs w:val="28"/>
                <w:lang w:val="en-US"/>
              </w:rPr>
              <w:t>PQ</w:t>
            </w:r>
            <w:r w:rsidRPr="0013264E">
              <w:rPr>
                <w:sz w:val="28"/>
                <w:szCs w:val="28"/>
              </w:rPr>
              <w:t xml:space="preserve"> tại </w:t>
            </w:r>
            <w:r w:rsidRPr="0013264E">
              <w:rPr>
                <w:sz w:val="28"/>
                <w:szCs w:val="28"/>
                <w:lang w:val="en-US"/>
              </w:rPr>
              <w:t>H</w:t>
            </w:r>
            <w:r w:rsidRPr="0013264E">
              <w:rPr>
                <w:sz w:val="28"/>
                <w:szCs w:val="28"/>
              </w:rPr>
              <w:t xml:space="preserve">. Tính </w:t>
            </w:r>
            <w:r w:rsidR="00D26112" w:rsidRPr="0013264E">
              <w:rPr>
                <w:sz w:val="28"/>
                <w:szCs w:val="28"/>
                <w:lang w:val="en-US"/>
              </w:rPr>
              <w:t xml:space="preserve">số đo </w:t>
            </w:r>
            <w:r w:rsidRPr="0013264E">
              <w:rPr>
                <w:sz w:val="28"/>
                <w:szCs w:val="28"/>
              </w:rPr>
              <w:t xml:space="preserve">góc </w:t>
            </w:r>
            <w:r w:rsidR="00443974" w:rsidRPr="0013264E">
              <w:rPr>
                <w:sz w:val="28"/>
                <w:szCs w:val="28"/>
                <w:lang w:val="en-US"/>
              </w:rPr>
              <w:t>N</w:t>
            </w:r>
            <w:r w:rsidRPr="0013264E">
              <w:rPr>
                <w:sz w:val="28"/>
                <w:szCs w:val="28"/>
                <w:lang w:val="en-US"/>
              </w:rPr>
              <w:t>H</w:t>
            </w:r>
            <w:r w:rsidR="00443974" w:rsidRPr="0013264E">
              <w:rPr>
                <w:sz w:val="28"/>
                <w:szCs w:val="28"/>
                <w:lang w:val="en-US"/>
              </w:rPr>
              <w:t>P</w:t>
            </w:r>
            <w:r w:rsidR="000268F3" w:rsidRPr="0013264E">
              <w:rPr>
                <w:sz w:val="28"/>
                <w:szCs w:val="28"/>
              </w:rPr>
              <w:t>.</w:t>
            </w:r>
          </w:p>
          <w:p w14:paraId="0EF3DA81" w14:textId="77777777" w:rsidR="00C904CD" w:rsidRPr="0013264E" w:rsidRDefault="00C904CD" w:rsidP="00B316C9">
            <w:pPr>
              <w:spacing w:line="360" w:lineRule="auto"/>
              <w:rPr>
                <w:rFonts w:eastAsia="Yu Mincho"/>
                <w:b/>
                <w:noProof/>
                <w:sz w:val="16"/>
                <w:szCs w:val="16"/>
              </w:rPr>
            </w:pPr>
          </w:p>
          <w:p w14:paraId="4ED40629" w14:textId="0FDA6D9E" w:rsidR="006E6A32" w:rsidRPr="0013264E" w:rsidRDefault="000268F3" w:rsidP="006E6A32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  <w:r w:rsidRPr="0013264E">
              <w:rPr>
                <w:rFonts w:eastAsia="Yu Mincho"/>
                <w:b/>
                <w:noProof/>
                <w:sz w:val="28"/>
                <w:szCs w:val="28"/>
              </w:rPr>
              <w:t xml:space="preserve"> </w:t>
            </w:r>
            <w:r w:rsidR="006E6A32" w:rsidRPr="0013264E">
              <w:rPr>
                <w:rFonts w:eastAsia="Yu Mincho"/>
                <w:b/>
                <w:noProof/>
                <w:sz w:val="28"/>
                <w:szCs w:val="28"/>
              </w:rPr>
              <w:t>Bài 5</w:t>
            </w:r>
            <w:r w:rsidR="006E6A32" w:rsidRPr="0013264E">
              <w:rPr>
                <w:rFonts w:eastAsia="Yu Mincho"/>
                <w:b/>
                <w:noProof/>
                <w:sz w:val="28"/>
                <w:szCs w:val="28"/>
                <w:lang w:val="pt-BR"/>
              </w:rPr>
              <w:t xml:space="preserve"> </w:t>
            </w:r>
            <w:r w:rsidR="006E6A32" w:rsidRPr="0013264E">
              <w:rPr>
                <w:rFonts w:eastAsia="Yu Mincho"/>
                <w:i/>
                <w:noProof/>
                <w:sz w:val="28"/>
                <w:szCs w:val="28"/>
                <w:lang w:val="pt-BR"/>
              </w:rPr>
              <w:t>(0,5 điểm)</w:t>
            </w:r>
            <w:r w:rsidR="006E6A32"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.  Cho </w:t>
            </w:r>
            <w:r w:rsidR="009C7C89">
              <w:rPr>
                <w:rFonts w:eastAsia="Yu Mincho"/>
                <w:noProof/>
                <w:sz w:val="28"/>
                <w:szCs w:val="28"/>
                <w:lang w:val="pt-BR"/>
              </w:rPr>
              <w:t>B</w:t>
            </w:r>
            <w:r w:rsidR="006E6A32"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 =</w:t>
            </w:r>
            <w:r w:rsidR="006E6A32" w:rsidRPr="0013264E">
              <w:rPr>
                <w:rFonts w:asciiTheme="minorHAnsi" w:eastAsia="Yu Mincho" w:hAnsiTheme="minorHAnsi" w:cstheme="minorBidi"/>
                <w:position w:val="-6"/>
                <w:sz w:val="28"/>
                <w:szCs w:val="28"/>
                <w:lang w:val="en-US" w:eastAsia="en-US"/>
              </w:rPr>
              <w:object w:dxaOrig="2360" w:dyaOrig="360" w14:anchorId="03577FF2">
                <v:shape id="_x0000_i1082" type="#_x0000_t75" style="width:118.2pt;height:18pt" o:ole="">
                  <v:imagedata r:id="rId52" o:title=""/>
                </v:shape>
                <o:OLEObject Type="Embed" ProgID="Equation.DSMT4" ShapeID="_x0000_i1082" DrawAspect="Content" ObjectID="_1729403340" r:id="rId119"/>
              </w:object>
            </w:r>
            <w:r w:rsidR="006E6A32" w:rsidRPr="0013264E">
              <w:rPr>
                <w:rFonts w:eastAsia="Yu Mincho"/>
                <w:sz w:val="28"/>
                <w:szCs w:val="28"/>
              </w:rPr>
              <w:t xml:space="preserve">               </w:t>
            </w:r>
          </w:p>
          <w:p w14:paraId="36FD22EB" w14:textId="68C593B4" w:rsidR="006E6A32" w:rsidRPr="00853D49" w:rsidRDefault="006E6A32" w:rsidP="006E6A32">
            <w:pPr>
              <w:spacing w:line="360" w:lineRule="auto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</w:rPr>
              <w:t xml:space="preserve">        Chứng tỏ rằng </w:t>
            </w:r>
            <w:r w:rsidR="009C7C89">
              <w:rPr>
                <w:rFonts w:eastAsia="Yu Mincho"/>
                <w:sz w:val="28"/>
                <w:szCs w:val="28"/>
                <w:lang w:val="en-US"/>
              </w:rPr>
              <w:t>B</w:t>
            </w:r>
            <w:r w:rsidRPr="0013264E">
              <w:rPr>
                <w:rFonts w:eastAsia="Yu Mincho"/>
                <w:sz w:val="28"/>
                <w:szCs w:val="28"/>
              </w:rPr>
              <w:t xml:space="preserve"> chia hết cho </w:t>
            </w:r>
            <w:r w:rsidR="00853D49">
              <w:rPr>
                <w:rFonts w:eastAsia="Yu Mincho"/>
                <w:sz w:val="28"/>
                <w:szCs w:val="28"/>
                <w:lang w:val="en-US"/>
              </w:rPr>
              <w:t>31</w:t>
            </w:r>
          </w:p>
          <w:p w14:paraId="022D5FB8" w14:textId="5BEC604F" w:rsidR="000268F3" w:rsidRPr="0013264E" w:rsidRDefault="006E6A32" w:rsidP="0008379A">
            <w:pPr>
              <w:spacing w:line="360" w:lineRule="auto"/>
              <w:jc w:val="center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  <w:lang w:val="en-US"/>
              </w:rPr>
              <w:t>-----</w:t>
            </w:r>
            <w:r w:rsidR="000268F3" w:rsidRPr="0013264E">
              <w:rPr>
                <w:rFonts w:eastAsia="Yu Mincho"/>
                <w:sz w:val="28"/>
                <w:szCs w:val="28"/>
              </w:rPr>
              <w:t>Hết</w:t>
            </w:r>
            <w:r w:rsidRPr="0013264E">
              <w:rPr>
                <w:rFonts w:eastAsia="Yu Mincho"/>
                <w:sz w:val="28"/>
                <w:szCs w:val="28"/>
                <w:lang w:val="en-US"/>
              </w:rPr>
              <w:t>-----</w:t>
            </w:r>
          </w:p>
          <w:p w14:paraId="21BDCBA5" w14:textId="77777777" w:rsidR="000268F3" w:rsidRPr="0013264E" w:rsidRDefault="000268F3" w:rsidP="00B316C9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tbl>
            <w:tblPr>
              <w:tblW w:w="99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3"/>
              <w:gridCol w:w="6520"/>
            </w:tblGrid>
            <w:tr w:rsidR="0013264E" w:rsidRPr="0013264E" w14:paraId="74F0BC31" w14:textId="77777777" w:rsidTr="00B316C9">
              <w:tc>
                <w:tcPr>
                  <w:tcW w:w="3403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280517CC" w14:textId="77777777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09443D1" w14:textId="77777777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2C6F4DCB" w14:textId="023D1F40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7DE47F7C" w14:textId="41FBC2D1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726DA5C3" w14:textId="737D21DF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228967EB" w14:textId="0C64583F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009A335F" w14:textId="36B165C1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E997754" w14:textId="7083AB21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684A52AE" w14:textId="77777777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1A2E11DF" w14:textId="161F3826" w:rsidR="000268F3" w:rsidRPr="0013264E" w:rsidRDefault="000268F3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Đ</w:t>
                  </w:r>
                  <w:r w:rsidRPr="0013264E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Ề</w:t>
                  </w:r>
                  <w:r w:rsidR="00F750D6" w:rsidRPr="0013264E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 2</w:t>
                  </w:r>
                </w:p>
                <w:p w14:paraId="747068C8" w14:textId="77777777" w:rsidR="000268F3" w:rsidRPr="0013264E" w:rsidRDefault="000268F3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6520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30AC63B8" w14:textId="77777777" w:rsidR="00D26112" w:rsidRPr="0013264E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524F023F" w14:textId="72D766B7" w:rsidR="00D26112" w:rsidRPr="0013264E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4C8C7390" w14:textId="433A4988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2E23C7AA" w14:textId="2DAF95C2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4410F484" w14:textId="598138E7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4D70E4A9" w14:textId="7F011310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67454DB0" w14:textId="68C242F5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7F8FB207" w14:textId="46ADAE81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100C5D5D" w14:textId="45666BBD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053FF8EC" w14:textId="77777777" w:rsidR="000550E4" w:rsidRPr="0013264E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33AEE605" w14:textId="77777777" w:rsidR="00D26112" w:rsidRPr="0013264E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673D5BC2" w14:textId="77777777" w:rsidR="00D26112" w:rsidRPr="0013264E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</w:p>
                <w:p w14:paraId="1770B985" w14:textId="46AFF456" w:rsidR="000268F3" w:rsidRPr="0013264E" w:rsidRDefault="00F750D6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ĐÁP ÁN ĐỀ KIỂM TRA GIỮA HỌC KÌ I</w:t>
                  </w:r>
                  <w:r w:rsidR="000268F3"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</w:p>
                <w:p w14:paraId="5A89D657" w14:textId="43924B0A" w:rsidR="000268F3" w:rsidRPr="0013264E" w:rsidRDefault="000268F3" w:rsidP="00F750D6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Môn:</w:t>
                  </w:r>
                  <w:r w:rsidR="00F750D6"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  <w:t>TOÁN  7</w:t>
                  </w:r>
                </w:p>
              </w:tc>
            </w:tr>
          </w:tbl>
          <w:p w14:paraId="527095EA" w14:textId="77777777" w:rsidR="000268F3" w:rsidRPr="0013264E" w:rsidRDefault="000268F3" w:rsidP="00B316C9">
            <w:pPr>
              <w:rPr>
                <w:b/>
                <w:sz w:val="28"/>
                <w:szCs w:val="28"/>
              </w:rPr>
            </w:pPr>
          </w:p>
          <w:p w14:paraId="4434246C" w14:textId="77777777" w:rsidR="000268F3" w:rsidRPr="0013264E" w:rsidRDefault="000268F3" w:rsidP="00B316C9">
            <w:pPr>
              <w:rPr>
                <w:b/>
                <w:sz w:val="28"/>
                <w:szCs w:val="28"/>
                <w:lang w:val="en-US"/>
              </w:rPr>
            </w:pPr>
            <w:r w:rsidRPr="0013264E">
              <w:rPr>
                <w:b/>
                <w:sz w:val="28"/>
                <w:szCs w:val="28"/>
              </w:rPr>
              <w:t xml:space="preserve">I.TRẮC NGHIỆM </w:t>
            </w:r>
            <w:r w:rsidRPr="0013264E">
              <w:rPr>
                <w:b/>
                <w:i/>
                <w:sz w:val="28"/>
                <w:szCs w:val="28"/>
              </w:rPr>
              <w:t>(</w:t>
            </w:r>
            <w:r w:rsidRPr="0013264E">
              <w:rPr>
                <w:b/>
                <w:i/>
                <w:sz w:val="28"/>
                <w:szCs w:val="28"/>
                <w:lang w:val="en-US"/>
              </w:rPr>
              <w:t>2</w:t>
            </w:r>
            <w:r w:rsidRPr="0013264E">
              <w:rPr>
                <w:b/>
                <w:i/>
                <w:sz w:val="28"/>
                <w:szCs w:val="28"/>
              </w:rPr>
              <w:t>,0 điểm)</w:t>
            </w:r>
            <w:r w:rsidRPr="0013264E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  <w:r w:rsidRPr="0013264E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13264E">
              <w:rPr>
                <w:sz w:val="28"/>
                <w:szCs w:val="28"/>
                <w:lang w:val="en-US"/>
              </w:rPr>
              <w:t>Mỗi ý đúng : 0, 25 điểm</w:t>
            </w:r>
          </w:p>
          <w:p w14:paraId="1F662B16" w14:textId="77777777" w:rsidR="000268F3" w:rsidRPr="0013264E" w:rsidRDefault="000268F3" w:rsidP="00B316C9">
            <w:pPr>
              <w:rPr>
                <w:b/>
                <w:sz w:val="28"/>
                <w:szCs w:val="28"/>
              </w:rPr>
            </w:pPr>
          </w:p>
          <w:tbl>
            <w:tblPr>
              <w:tblW w:w="89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20"/>
              <w:gridCol w:w="1170"/>
              <w:gridCol w:w="990"/>
              <w:gridCol w:w="900"/>
              <w:gridCol w:w="990"/>
              <w:gridCol w:w="900"/>
              <w:gridCol w:w="900"/>
              <w:gridCol w:w="722"/>
              <w:gridCol w:w="979"/>
            </w:tblGrid>
            <w:tr w:rsidR="0013264E" w:rsidRPr="0013264E" w14:paraId="696347D6" w14:textId="77777777" w:rsidTr="00B316C9">
              <w:trPr>
                <w:trHeight w:val="366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D8FBB64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E14C158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4A3AE3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C2024A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4DE930B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9BBF5BF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CF77AE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42F1924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DE44621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13264E" w:rsidRPr="0013264E" w14:paraId="18F4B343" w14:textId="77777777" w:rsidTr="00D26112">
              <w:trPr>
                <w:trHeight w:val="732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0C7D3A8" w14:textId="77777777" w:rsidR="000268F3" w:rsidRPr="0013264E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D0F91A0" w14:textId="645D4A9D" w:rsidR="000268F3" w:rsidRPr="0013264E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526670" w14:textId="416692F6" w:rsidR="000268F3" w:rsidRPr="0013264E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930C32E" w14:textId="5C61F9CA" w:rsidR="000268F3" w:rsidRPr="0013264E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EBCBC83" w14:textId="0A65B42F" w:rsidR="000268F3" w:rsidRPr="0013264E" w:rsidRDefault="009E7B79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998D0B9" w14:textId="0BB379C9" w:rsidR="000268F3" w:rsidRPr="0013264E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68C0899" w14:textId="4E804922" w:rsidR="000268F3" w:rsidRPr="0013264E" w:rsidRDefault="00D26112" w:rsidP="00D26112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32A2B0" w14:textId="2702E191" w:rsidR="000268F3" w:rsidRPr="0013264E" w:rsidRDefault="006E17F5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297E9E5" w14:textId="588F7C04" w:rsidR="000268F3" w:rsidRPr="0013264E" w:rsidRDefault="009E7B79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</w:tr>
          </w:tbl>
          <w:p w14:paraId="7E8DC63D" w14:textId="13123F4A" w:rsidR="000268F3" w:rsidRPr="0013264E" w:rsidRDefault="000268F3" w:rsidP="00B316C9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  <w:r w:rsidRPr="0013264E">
              <w:rPr>
                <w:b/>
                <w:sz w:val="28"/>
                <w:szCs w:val="28"/>
                <w:lang w:val="it-IT"/>
              </w:rPr>
              <w:t>II</w:t>
            </w:r>
            <w:r w:rsidR="000550E4" w:rsidRPr="0013264E">
              <w:rPr>
                <w:b/>
                <w:sz w:val="28"/>
                <w:szCs w:val="28"/>
                <w:lang w:val="it-IT"/>
              </w:rPr>
              <w:t>.</w:t>
            </w:r>
            <w:r w:rsidRPr="0013264E">
              <w:rPr>
                <w:b/>
                <w:sz w:val="28"/>
                <w:szCs w:val="28"/>
                <w:lang w:val="it-IT"/>
              </w:rPr>
              <w:t>TỰ LUẬN</w:t>
            </w:r>
            <w:r w:rsidRPr="0013264E">
              <w:rPr>
                <w:b/>
                <w:sz w:val="28"/>
                <w:szCs w:val="28"/>
                <w:u w:val="single"/>
                <w:lang w:val="it-IT"/>
              </w:rPr>
              <w:t xml:space="preserve"> </w:t>
            </w:r>
            <w:r w:rsidRPr="0013264E">
              <w:rPr>
                <w:b/>
                <w:sz w:val="28"/>
                <w:szCs w:val="28"/>
                <w:lang w:val="nl-NL"/>
              </w:rPr>
              <w:t>(</w:t>
            </w:r>
            <w:r w:rsidRPr="0013264E">
              <w:rPr>
                <w:b/>
                <w:i/>
                <w:sz w:val="28"/>
                <w:szCs w:val="28"/>
                <w:lang w:val="nl-NL"/>
              </w:rPr>
              <w:t>8,0điểm</w:t>
            </w:r>
            <w:r w:rsidRPr="0013264E">
              <w:rPr>
                <w:b/>
                <w:sz w:val="28"/>
                <w:szCs w:val="28"/>
                <w:lang w:val="nl-NL"/>
              </w:rPr>
              <w:t>)</w:t>
            </w:r>
          </w:p>
          <w:p w14:paraId="1FFB0C25" w14:textId="77777777" w:rsidR="000268F3" w:rsidRPr="0013264E" w:rsidRDefault="000268F3" w:rsidP="00B316C9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</w:p>
          <w:tbl>
            <w:tblPr>
              <w:tblStyle w:val="TableGrid1"/>
              <w:tblW w:w="9430" w:type="dxa"/>
              <w:tblLook w:val="04A0" w:firstRow="1" w:lastRow="0" w:firstColumn="1" w:lastColumn="0" w:noHBand="0" w:noVBand="1"/>
            </w:tblPr>
            <w:tblGrid>
              <w:gridCol w:w="1332"/>
              <w:gridCol w:w="419"/>
              <w:gridCol w:w="6825"/>
              <w:gridCol w:w="854"/>
            </w:tblGrid>
            <w:tr w:rsidR="0013264E" w:rsidRPr="0013264E" w14:paraId="55E363A6" w14:textId="77777777" w:rsidTr="003F33D6">
              <w:tc>
                <w:tcPr>
                  <w:tcW w:w="12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0DB630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Câu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134BF9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Ý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563EBE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Nội dung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CB1A3BD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Điểm</w:t>
                  </w:r>
                </w:p>
              </w:tc>
            </w:tr>
            <w:tr w:rsidR="0013264E" w:rsidRPr="0013264E" w14:paraId="163A23AC" w14:textId="77777777" w:rsidTr="003F33D6">
              <w:trPr>
                <w:trHeight w:val="822"/>
              </w:trPr>
              <w:tc>
                <w:tcPr>
                  <w:tcW w:w="128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72B6EB" w14:textId="77777777" w:rsidR="000268F3" w:rsidRPr="0013264E" w:rsidRDefault="000268F3" w:rsidP="00B316C9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1</w:t>
                  </w:r>
                </w:p>
                <w:p w14:paraId="3EE00028" w14:textId="77777777" w:rsidR="000268F3" w:rsidRPr="0013264E" w:rsidRDefault="000268F3" w:rsidP="00B316C9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2,0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72CD82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  <w:p w14:paraId="7942B8EF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BD9852" w14:textId="02B59644" w:rsidR="000268F3" w:rsidRPr="0013264E" w:rsidRDefault="006F4505" w:rsidP="00B316C9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912D17">
                    <w:rPr>
                      <w:rFonts w:asciiTheme="minorHAnsi" w:hAnsiTheme="minorHAnsi" w:cs="Times New Roman"/>
                      <w:noProof/>
                      <w:position w:val="-60"/>
                      <w:sz w:val="22"/>
                      <w:szCs w:val="28"/>
                      <w:lang w:val="vi-VN" w:eastAsia="vi-VN"/>
                    </w:rPr>
                    <w:object w:dxaOrig="2600" w:dyaOrig="1320" w14:anchorId="19378A95">
                      <v:shape id="_x0000_i1083" type="#_x0000_t75" style="width:130.2pt;height:66.6pt" o:ole="">
                        <v:imagedata r:id="rId120" o:title=""/>
                      </v:shape>
                      <o:OLEObject Type="Embed" ProgID="Equation.DSMT4" ShapeID="_x0000_i1083" DrawAspect="Content" ObjectID="_1729403341" r:id="rId121"/>
                    </w:object>
                  </w:r>
                </w:p>
                <w:p w14:paraId="7789400D" w14:textId="3BFFBAF1" w:rsidR="000268F3" w:rsidRPr="00912D17" w:rsidRDefault="000268F3" w:rsidP="00B316C9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811AC3" w14:textId="726D0D2C" w:rsidR="000268F3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val="vi-VN" w:eastAsia="vi-VN"/>
                    </w:rPr>
                    <w:t>0,</w:t>
                  </w:r>
                  <w:r w:rsidR="00912D17">
                    <w:rPr>
                      <w:rFonts w:cs="Times New Roman"/>
                      <w:bCs/>
                      <w:szCs w:val="28"/>
                      <w:lang w:eastAsia="vi-VN"/>
                    </w:rPr>
                    <w:t>25</w:t>
                  </w:r>
                </w:p>
                <w:p w14:paraId="5C9F40ED" w14:textId="648AAC52" w:rsidR="00912D17" w:rsidRDefault="00912D17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3701B908" w14:textId="58242951" w:rsidR="00912D17" w:rsidRDefault="00912D17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676B30C0" w14:textId="0294B7E6" w:rsidR="00202375" w:rsidRPr="006F4505" w:rsidRDefault="00912D17" w:rsidP="006F4505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482CF288" w14:textId="77777777" w:rsidTr="003F33D6">
              <w:trPr>
                <w:trHeight w:val="822"/>
              </w:trPr>
              <w:tc>
                <w:tcPr>
                  <w:tcW w:w="128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F7742DE" w14:textId="77777777" w:rsidR="000268F3" w:rsidRPr="0013264E" w:rsidRDefault="000268F3" w:rsidP="00B316C9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D4D2022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b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2D677E5" w14:textId="23BF9371" w:rsidR="000268F3" w:rsidRPr="0013264E" w:rsidRDefault="0004573D" w:rsidP="00B316C9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38"/>
                      <w:sz w:val="22"/>
                    </w:rPr>
                    <w:object w:dxaOrig="2400" w:dyaOrig="3400" w14:anchorId="57604839">
                      <v:shape id="_x0000_i1084" type="#_x0000_t75" style="width:120pt;height:169.8pt" o:ole="">
                        <v:imagedata r:id="rId122" o:title=""/>
                      </v:shape>
                      <o:OLEObject Type="Embed" ProgID="Equation.DSMT4" ShapeID="_x0000_i1084" DrawAspect="Content" ObjectID="_1729403342" r:id="rId123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F769A8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10E19F87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6B62D2E1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78C240DD" w14:textId="704A3F14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4F3F52BA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4B557E77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17AA3195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4AA3A5DD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56B6A9B0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29E16D5B" w14:textId="26EF3B3B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30F42C68" w14:textId="77777777" w:rsidTr="003F33D6">
              <w:trPr>
                <w:trHeight w:val="170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F612744" w14:textId="77777777" w:rsidR="000268F3" w:rsidRPr="0013264E" w:rsidRDefault="000268F3" w:rsidP="00B316C9">
                  <w:pPr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D2C5011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c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828832D" w14:textId="1C5E2AE5" w:rsidR="000268F3" w:rsidRPr="0013264E" w:rsidRDefault="001064B5" w:rsidP="00B316C9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26"/>
                      <w:sz w:val="22"/>
                    </w:rPr>
                    <w:object w:dxaOrig="2340" w:dyaOrig="2640" w14:anchorId="282130E9">
                      <v:shape id="_x0000_i1085" type="#_x0000_t75" style="width:117pt;height:132pt" o:ole="">
                        <v:imagedata r:id="rId124" o:title=""/>
                      </v:shape>
                      <o:OLEObject Type="Embed" ProgID="Equation.DSMT4" ShapeID="_x0000_i1085" DrawAspect="Content" ObjectID="_1729403343" r:id="rId125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A8F344" w14:textId="77777777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700FF71B" w14:textId="77777777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053D30FD" w14:textId="0EDA47CF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val="vi-VN" w:eastAsia="vi-VN"/>
                    </w:rPr>
                    <w:t>0,</w:t>
                  </w:r>
                  <w:r w:rsidR="006578C5"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bCs/>
                      <w:szCs w:val="28"/>
                      <w:lang w:val="vi-VN" w:eastAsia="vi-VN"/>
                    </w:rPr>
                    <w:t>5</w:t>
                  </w:r>
                </w:p>
                <w:p w14:paraId="67019402" w14:textId="71C22DAE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415F6226" w14:textId="138537C2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78B8BEDA" w14:textId="2DB8E964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29DE5BD9" w14:textId="3F15213B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6500743A" w14:textId="6F6DFEED" w:rsidR="008B7B87" w:rsidRPr="0013264E" w:rsidRDefault="008B7B87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178D1302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1A1EF6F1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</w:tc>
            </w:tr>
            <w:tr w:rsidR="00EE3C92" w:rsidRPr="0013264E" w14:paraId="013298BD" w14:textId="77777777" w:rsidTr="003F33D6">
              <w:trPr>
                <w:trHeight w:val="4249"/>
              </w:trPr>
              <w:tc>
                <w:tcPr>
                  <w:tcW w:w="128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AE0A9A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7D96D8B" w14:textId="77777777" w:rsidR="00EE3C92" w:rsidRPr="0013264E" w:rsidRDefault="00EE3C92" w:rsidP="00EE3C92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2</w:t>
                  </w:r>
                </w:p>
                <w:p w14:paraId="0B4C3ECC" w14:textId="3F2DA5B4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2,0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11CEA9" w14:textId="77777777" w:rsidR="00EE3C92" w:rsidRPr="0013264E" w:rsidRDefault="00EE3C92" w:rsidP="00EE3C92">
                  <w:pPr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728E061" w14:textId="3B87D559" w:rsidR="00EE3C92" w:rsidRPr="0013264E" w:rsidRDefault="00704F40" w:rsidP="00EE3C92">
                  <w:pPr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position w:val="-122"/>
                      <w:sz w:val="22"/>
                      <w:szCs w:val="28"/>
                      <w:lang w:val="vi-VN" w:eastAsia="vi-VN"/>
                    </w:rPr>
                    <w:object w:dxaOrig="1060" w:dyaOrig="2560" w14:anchorId="36EF58A7">
                      <v:shape id="_x0000_i1086" type="#_x0000_t75" style="width:52.8pt;height:127.2pt" o:ole="">
                        <v:imagedata r:id="rId126" o:title=""/>
                      </v:shape>
                      <o:OLEObject Type="Embed" ProgID="Equation.DSMT4" ShapeID="_x0000_i1086" DrawAspect="Content" ObjectID="_1729403344" r:id="rId127"/>
                    </w:object>
                  </w:r>
                </w:p>
                <w:p w14:paraId="024C192B" w14:textId="1634A2C9" w:rsidR="00EE3C92" w:rsidRPr="0013264E" w:rsidRDefault="00EE3C92" w:rsidP="00EE3C92">
                  <w:pPr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eastAsia="vi-VN"/>
                    </w:rPr>
                    <w:t>Vậy…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7A7E5B5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ADD54D0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B32980C" w14:textId="77777777" w:rsidR="00EE3C92" w:rsidRPr="0013264E" w:rsidRDefault="00EE3C92" w:rsidP="00704F40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4D536BB" w14:textId="77777777" w:rsidR="00704F40" w:rsidRDefault="00704F40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640BF2C" w14:textId="77777777" w:rsidR="00704F40" w:rsidRDefault="00704F40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C6E3DD8" w14:textId="42A16F89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37614B66" w14:textId="2FF122A5" w:rsidR="00EE3C92" w:rsidRPr="0013264E" w:rsidRDefault="00EE3C92" w:rsidP="00EE3C92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5609A97" w14:textId="2A3612DA" w:rsidR="00EE3C92" w:rsidRPr="0013264E" w:rsidRDefault="00EE3C92" w:rsidP="00704F40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77DF482" w14:textId="655FFFB5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EE1A0B7" w14:textId="456F5B1E" w:rsidR="00EE3C92" w:rsidRPr="0013264E" w:rsidRDefault="00EE3C92" w:rsidP="00EE3C92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C475C4A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8AD08AC" w14:textId="77777777" w:rsidR="00EE3C92" w:rsidRPr="0013264E" w:rsidRDefault="00EE3C92" w:rsidP="00EE3C92">
                  <w:pPr>
                    <w:tabs>
                      <w:tab w:val="left" w:pos="0"/>
                    </w:tabs>
                    <w:ind w:right="481"/>
                    <w:rPr>
                      <w:rFonts w:cs="Times New Roman"/>
                      <w:b/>
                      <w:szCs w:val="28"/>
                      <w:lang w:val="nl-NL" w:eastAsia="vi-VN"/>
                    </w:rPr>
                  </w:pPr>
                </w:p>
              </w:tc>
            </w:tr>
            <w:tr w:rsidR="00A35A6D" w:rsidRPr="0013264E" w14:paraId="77B972A1" w14:textId="77777777" w:rsidTr="003F33D6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D1A2D81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0507319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b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2DC0FE3" w14:textId="17CCED2A" w:rsidR="00A35A6D" w:rsidRPr="0013264E" w:rsidRDefault="00B179B7" w:rsidP="00A35A6D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18"/>
                      <w:sz w:val="22"/>
                    </w:rPr>
                    <w:object w:dxaOrig="1800" w:dyaOrig="4700" w14:anchorId="1367740F">
                      <v:shape id="_x0000_i1087" type="#_x0000_t75" style="width:90pt;height:235.2pt" o:ole="">
                        <v:imagedata r:id="rId128" o:title=""/>
                      </v:shape>
                      <o:OLEObject Type="Embed" ProgID="Equation.DSMT4" ShapeID="_x0000_i1087" DrawAspect="Content" ObjectID="_1729403345" r:id="rId129"/>
                    </w:object>
                  </w:r>
                </w:p>
                <w:p w14:paraId="4F5A1FED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</w:p>
                <w:p w14:paraId="5F604881" w14:textId="4F87A43C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Vậy ..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BCA7640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776A28A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E7A1A7D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127329D" w14:textId="4EFB6C64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18B37980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1E9D2C3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6D80F96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541D3E9" w14:textId="77777777" w:rsidR="00AA4561" w:rsidRDefault="00AA4561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7F63201" w14:textId="77777777" w:rsidR="00AA4561" w:rsidRDefault="00AA4561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66A522B" w14:textId="396B645E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46E79F9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E5F1D07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1BF2728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C8DE264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6CF7F76" w14:textId="61D7C0F8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7CDA82D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244376B3" w14:textId="77777777" w:rsidTr="003F33D6">
              <w:trPr>
                <w:trHeight w:val="170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6F71BE" w14:textId="77777777" w:rsidR="000268F3" w:rsidRPr="0013264E" w:rsidRDefault="000268F3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6B452F" w14:textId="77777777" w:rsidR="000268F3" w:rsidRPr="0013264E" w:rsidRDefault="000268F3" w:rsidP="00B316C9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c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E0B977" w14:textId="453B19B7" w:rsidR="000268F3" w:rsidRPr="0013264E" w:rsidRDefault="00902395" w:rsidP="00642BC1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24"/>
                      <w:sz w:val="22"/>
                    </w:rPr>
                    <w:object w:dxaOrig="1939" w:dyaOrig="2640" w14:anchorId="58D8565E">
                      <v:shape id="_x0000_i1088" type="#_x0000_t75" style="width:97.2pt;height:132pt" o:ole="">
                        <v:imagedata r:id="rId130" o:title=""/>
                      </v:shape>
                      <o:OLEObject Type="Embed" ProgID="Equation.DSMT4" ShapeID="_x0000_i1088" DrawAspect="Content" ObjectID="_1729403346" r:id="rId131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A37FA7A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8787943" w14:textId="77777777" w:rsidR="00902395" w:rsidRDefault="00902395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570BF2B" w14:textId="77777777" w:rsidR="00902395" w:rsidRDefault="00902395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06A6C95" w14:textId="1162BEB9" w:rsidR="000268F3" w:rsidRPr="0013264E" w:rsidRDefault="002B2447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</w:t>
                  </w:r>
                  <w:r w:rsidR="000268F3"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51322040" w14:textId="45D076CA" w:rsidR="00642BC1" w:rsidRPr="0013264E" w:rsidRDefault="00642BC1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AABB7BE" w14:textId="58C7BDA3" w:rsidR="00642BC1" w:rsidRPr="0013264E" w:rsidRDefault="00642BC1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1C2EA83" w14:textId="61AA26A5" w:rsidR="00642BC1" w:rsidRPr="0013264E" w:rsidRDefault="00642BC1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7998359" w14:textId="515D804A" w:rsidR="002B2447" w:rsidRPr="0013264E" w:rsidRDefault="002B2447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DD44ABA" w14:textId="77777777" w:rsidR="000268F3" w:rsidRPr="0013264E" w:rsidRDefault="000268F3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902395" w:rsidRPr="0013264E" w14:paraId="753CC0DF" w14:textId="77777777" w:rsidTr="003F33D6">
              <w:trPr>
                <w:trHeight w:val="1629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B2D67B0" w14:textId="13957A93" w:rsidR="00902395" w:rsidRPr="0013264E" w:rsidRDefault="00902395" w:rsidP="00902395">
                  <w:pPr>
                    <w:jc w:val="center"/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3</w:t>
                  </w:r>
                </w:p>
                <w:p w14:paraId="27EFA50A" w14:textId="7E22B09B" w:rsidR="00902395" w:rsidRPr="0013264E" w:rsidRDefault="00902395" w:rsidP="00902395">
                  <w:pPr>
                    <w:jc w:val="center"/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(1,0</w:t>
                  </w: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9B478D" w14:textId="77777777" w:rsidR="00902395" w:rsidRPr="0013264E" w:rsidRDefault="00902395" w:rsidP="00902395">
                  <w:pPr>
                    <w:rPr>
                      <w:rFonts w:cs="Times New Roman"/>
                      <w:b/>
                      <w:bCs/>
                      <w:szCs w:val="28"/>
                      <w:lang w:val="pl-PL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0BBF831" w14:textId="4B9EF874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Giá tiền phải trả cho</w:t>
                  </w:r>
                  <w:r w:rsidR="003B5956">
                    <w:rPr>
                      <w:rFonts w:eastAsia="Times New Roman" w:cs="Times New Roman"/>
                      <w:szCs w:val="28"/>
                    </w:rPr>
                    <w:t xml:space="preserve"> một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>cốc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trà </w:t>
                  </w:r>
                  <w:r w:rsidR="009C7C89">
                    <w:rPr>
                      <w:rFonts w:eastAsia="Times New Roman" w:cs="Times New Roman"/>
                      <w:szCs w:val="28"/>
                    </w:rPr>
                    <w:t>sữa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là:</w:t>
                  </w:r>
                </w:p>
                <w:p w14:paraId="762D564D" w14:textId="77777777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35000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- 35000.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>2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%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= 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>28 00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(đồng )</w:t>
                  </w:r>
                </w:p>
                <w:p w14:paraId="4454B465" w14:textId="72EDBC21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Người bán hàng phải trả lại số tiền cho </w:t>
                  </w:r>
                  <w:r>
                    <w:rPr>
                      <w:rFonts w:eastAsia="Times New Roman" w:cs="Times New Roman"/>
                      <w:szCs w:val="28"/>
                    </w:rPr>
                    <w:t>Tú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 là</w:t>
                  </w:r>
                </w:p>
                <w:p w14:paraId="00995A3E" w14:textId="77777777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50 000 – 28 000 = 22 000 (đồng)</w:t>
                  </w:r>
                </w:p>
                <w:p w14:paraId="50126255" w14:textId="08E300D8" w:rsidR="00902395" w:rsidRPr="0013264E" w:rsidRDefault="00902395" w:rsidP="00902395">
                  <w:pPr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ĐS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534745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51E20D96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68302681" w14:textId="36DF79A5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15D402FB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6B02DD68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232E4D21" w14:textId="389CA561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1A421C1A" w14:textId="726960AB" w:rsidR="00902395" w:rsidRPr="0013264E" w:rsidRDefault="00902395" w:rsidP="00D7508A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66FD7AF3" w14:textId="77777777" w:rsidTr="003F33D6">
              <w:trPr>
                <w:trHeight w:val="1629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6C02A64" w14:textId="77777777" w:rsidR="00A0187E" w:rsidRPr="0013264E" w:rsidRDefault="00A0187E" w:rsidP="00A0187E">
                  <w:pPr>
                    <w:jc w:val="center"/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lastRenderedPageBreak/>
                    <w:t>4</w:t>
                  </w:r>
                </w:p>
                <w:p w14:paraId="05271014" w14:textId="77777777" w:rsidR="00A0187E" w:rsidRPr="0013264E" w:rsidRDefault="00A0187E" w:rsidP="00A0187E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(2,5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A08943" w14:textId="77777777" w:rsidR="00A0187E" w:rsidRPr="0013264E" w:rsidRDefault="00A0187E" w:rsidP="00A0187E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7BE9972" w14:textId="7DEA4831" w:rsidR="00A0187E" w:rsidRPr="0013264E" w:rsidRDefault="00A0187E" w:rsidP="00A0187E">
                  <w:pPr>
                    <w:rPr>
                      <w:rFonts w:cs="Times New Roman"/>
                      <w:b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noProof/>
                      <w:szCs w:val="28"/>
                    </w:rPr>
                    <w:t xml:space="preserve"> </w:t>
                  </w:r>
                  <w:r w:rsidR="008D796D" w:rsidRPr="0013264E">
                    <w:rPr>
                      <w:rFonts w:cs="Times New Roman"/>
                      <w:b/>
                      <w:noProof/>
                      <w:szCs w:val="28"/>
                    </w:rPr>
                    <w:drawing>
                      <wp:inline distT="0" distB="0" distL="0" distR="0" wp14:anchorId="2E324358" wp14:editId="5D7C03D8">
                        <wp:extent cx="3819525" cy="2577461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20474" cy="25781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C88E3AD" w14:textId="77777777" w:rsidR="00A0187E" w:rsidRDefault="00A0187E" w:rsidP="00A0187E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611768C" w14:textId="1E1F52B9" w:rsidR="007C3322" w:rsidRPr="0013264E" w:rsidRDefault="007C3322" w:rsidP="00A0187E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(vẽ</w:t>
                  </w:r>
                  <w:r w:rsidR="009C7C89" w:rsidRP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 xml:space="preserve"> đúng hình ban đầu</w:t>
                  </w:r>
                  <w:r w:rsid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 xml:space="preserve"> ở câu c</w:t>
                  </w:r>
                  <w:r w:rsidRP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)</w:t>
                  </w:r>
                </w:p>
              </w:tc>
            </w:tr>
            <w:tr w:rsidR="0013264E" w:rsidRPr="0013264E" w14:paraId="1E2B2933" w14:textId="77777777" w:rsidTr="003F33D6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62AEEB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DD43C3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a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FCFCA90" w14:textId="280D5EE4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a có 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751DAA" w:rsidRPr="00D7508A">
                    <w:rPr>
                      <w:rFonts w:asciiTheme="minorHAnsi" w:hAnsiTheme="minorHAnsi"/>
                      <w:position w:val="-10"/>
                      <w:sz w:val="22"/>
                    </w:rPr>
                    <w:object w:dxaOrig="1780" w:dyaOrig="400" w14:anchorId="5316AA24">
                      <v:shape id="_x0000_i1089" type="#_x0000_t75" style="width:88.8pt;height:19.8pt" o:ole="">
                        <v:imagedata r:id="rId133" o:title=""/>
                      </v:shape>
                      <o:OLEObject Type="Embed" ProgID="Equation.DSMT4" ShapeID="_x0000_i1089" DrawAspect="Content" ObjectID="_1729403347" r:id="rId134"/>
                    </w:object>
                  </w:r>
                </w:p>
                <w:p w14:paraId="519AD399" w14:textId="77777777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Mà hai góc này ở vị trí đồng vị</w:t>
                  </w:r>
                </w:p>
                <w:p w14:paraId="347F1B9F" w14:textId="77777777" w:rsidR="00D7508A" w:rsidRDefault="00D7508A" w:rsidP="00D7508A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Nên </w:t>
                  </w:r>
                  <w:r w:rsidR="00374CF7" w:rsidRPr="00D7508A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MN // PQ </w:t>
                  </w:r>
                </w:p>
                <w:p w14:paraId="3BB48247" w14:textId="058E05BF" w:rsidR="00374CF7" w:rsidRPr="00D7508A" w:rsidRDefault="00374CF7" w:rsidP="00D7508A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D7508A">
                    <w:rPr>
                      <w:rFonts w:cs="Times New Roman"/>
                      <w:noProof/>
                      <w:szCs w:val="28"/>
                      <w:lang w:eastAsia="vi-VN"/>
                    </w:rPr>
                    <w:t>( dấu hiệu nhận biết hai đường thẳng song song)</w:t>
                  </w:r>
                </w:p>
                <w:p w14:paraId="227B78F6" w14:textId="77777777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B88865F" w14:textId="30745769" w:rsidR="00374CF7" w:rsidRPr="0013264E" w:rsidRDefault="00374CF7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0869A3DC" w14:textId="4FED7B0C" w:rsidR="00374CF7" w:rsidRPr="0013264E" w:rsidRDefault="00374CF7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64966B86" w14:textId="1F7DB687" w:rsidR="00374CF7" w:rsidRPr="0013264E" w:rsidRDefault="00374CF7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75DC440A" w14:textId="6CF1DF23" w:rsidR="00374CF7" w:rsidRPr="0013264E" w:rsidRDefault="007E43DF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002A6D68" w14:textId="77777777" w:rsidTr="003F33D6">
              <w:trPr>
                <w:trHeight w:val="113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8D83CDA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AA3614C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b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0C079CC" w14:textId="47CEF82C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Vì </w:t>
                  </w:r>
                  <w:r w:rsidR="007E43DF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MN</w:t>
                  </w: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// </w:t>
                  </w:r>
                  <w:r w:rsidR="007E43DF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PQ</w:t>
                  </w: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</w:t>
                  </w:r>
                  <w:r w:rsidR="003B6A1D">
                    <w:rPr>
                      <w:rFonts w:cs="Times New Roman"/>
                      <w:noProof/>
                      <w:szCs w:val="28"/>
                      <w:lang w:eastAsia="vi-VN"/>
                    </w:rPr>
                    <w:t>nên</w:t>
                  </w:r>
                </w:p>
                <w:p w14:paraId="230D70C3" w14:textId="4EB3EB2F" w:rsidR="00374CF7" w:rsidRPr="0013264E" w:rsidRDefault="00374CF7" w:rsidP="00374CF7"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3B6A1D" w:rsidRPr="0013264E">
                    <w:rPr>
                      <w:rFonts w:asciiTheme="minorHAnsi" w:hAnsiTheme="minorHAnsi"/>
                      <w:position w:val="-10"/>
                      <w:sz w:val="22"/>
                    </w:rPr>
                    <w:object w:dxaOrig="1800" w:dyaOrig="400" w14:anchorId="699A0845">
                      <v:shape id="_x0000_i1090" type="#_x0000_t75" style="width:90.6pt;height:20.4pt" o:ole="">
                        <v:imagedata r:id="rId135" o:title=""/>
                      </v:shape>
                      <o:OLEObject Type="Embed" ProgID="Equation.DSMT4" ShapeID="_x0000_i1090" DrawAspect="Content" ObjectID="_1729403348" r:id="rId136"/>
                    </w:object>
                  </w:r>
                  <w:r w:rsidRPr="0013264E">
                    <w:t xml:space="preserve"> (hai góc so le trong)</w:t>
                  </w:r>
                </w:p>
                <w:p w14:paraId="313AA532" w14:textId="40CF9736" w:rsidR="00374CF7" w:rsidRPr="0013264E" w:rsidRDefault="001F68D4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t xml:space="preserve">Vậy </w:t>
                  </w:r>
                  <w:r w:rsidR="007E43DF" w:rsidRPr="0013264E">
                    <w:rPr>
                      <w:rFonts w:asciiTheme="minorHAnsi" w:hAnsiTheme="minorHAnsi"/>
                      <w:position w:val="-10"/>
                      <w:sz w:val="22"/>
                    </w:rPr>
                    <w:object w:dxaOrig="1120" w:dyaOrig="400" w14:anchorId="7ECFC1EA">
                      <v:shape id="_x0000_i1091" type="#_x0000_t75" style="width:55.8pt;height:20.4pt" o:ole="">
                        <v:imagedata r:id="rId137" o:title=""/>
                      </v:shape>
                      <o:OLEObject Type="Embed" ProgID="Equation.DSMT4" ShapeID="_x0000_i1091" DrawAspect="Content" ObjectID="_1729403349" r:id="rId138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961CD42" w14:textId="77777777" w:rsidR="00374CF7" w:rsidRPr="0013264E" w:rsidRDefault="00374CF7" w:rsidP="009E7B79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79FE10C4" w14:textId="77777777" w:rsidR="00374CF7" w:rsidRPr="0013264E" w:rsidRDefault="00374CF7" w:rsidP="009E7B79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31E02CFB" w14:textId="42167CE0" w:rsidR="00374CF7" w:rsidRPr="0013264E" w:rsidRDefault="00374CF7" w:rsidP="003B6A1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13264E" w:rsidRPr="0013264E" w14:paraId="6E40A4B6" w14:textId="77777777" w:rsidTr="003F33D6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6B3E88C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ED44C9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c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B6D045" w14:textId="14ECFDC6" w:rsidR="00374CF7" w:rsidRPr="0013264E" w:rsidRDefault="00374CF7" w:rsidP="00374CF7"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Có </w:t>
                  </w:r>
                  <w:r w:rsidR="001F68D4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00" w:dyaOrig="360" w14:anchorId="7F5903A0">
                      <v:shape id="_x0000_i1092" type="#_x0000_t75" style="width:95.4pt;height:18pt" o:ole="">
                        <v:imagedata r:id="rId139" o:title=""/>
                      </v:shape>
                      <o:OLEObject Type="Embed" ProgID="Equation.DSMT4" ShapeID="_x0000_i1092" DrawAspect="Content" ObjectID="_1729403350" r:id="rId140"/>
                    </w:object>
                  </w:r>
                  <w:r w:rsidRPr="0013264E">
                    <w:t xml:space="preserve"> (hai góc kề bù)</w:t>
                  </w:r>
                </w:p>
                <w:p w14:paraId="6960E133" w14:textId="376E47B4" w:rsidR="00374CF7" w:rsidRPr="0013264E" w:rsidRDefault="00665B0B" w:rsidP="00374CF7">
                  <w:r>
                    <w:rPr>
                      <w:rFonts w:asciiTheme="minorHAnsi" w:hAnsiTheme="minorHAnsi"/>
                      <w:sz w:val="22"/>
                    </w:rPr>
                    <w:t xml:space="preserve">nên </w:t>
                  </w:r>
                  <w:r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20" w:dyaOrig="360" w14:anchorId="4BE17FFA">
                      <v:shape id="_x0000_i1093" type="#_x0000_t75" style="width:96pt;height:18pt" o:ole="">
                        <v:imagedata r:id="rId141" o:title=""/>
                      </v:shape>
                      <o:OLEObject Type="Embed" ProgID="Equation.DSMT4" ShapeID="_x0000_i1093" DrawAspect="Content" ObjectID="_1729403351" r:id="rId142"/>
                    </w:object>
                  </w:r>
                </w:p>
                <w:p w14:paraId="44AC3E5D" w14:textId="32C36BDC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hay số: </w:t>
                  </w:r>
                  <w:r w:rsidR="00665B0B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2480" w:dyaOrig="360" w14:anchorId="4F55F011">
                      <v:shape id="_x0000_i1094" type="#_x0000_t75" style="width:124.2pt;height:18pt" o:ole="">
                        <v:imagedata r:id="rId143" o:title=""/>
                      </v:shape>
                      <o:OLEObject Type="Embed" ProgID="Equation.DSMT4" ShapeID="_x0000_i1094" DrawAspect="Content" ObjectID="_1729403352" r:id="rId144"/>
                    </w:object>
                  </w:r>
                  <w:r w:rsidR="00665B0B">
                    <w:rPr>
                      <w:rFonts w:asciiTheme="minorHAnsi" w:hAnsiTheme="minorHAnsi"/>
                      <w:sz w:val="22"/>
                    </w:rPr>
                    <w:t xml:space="preserve"> Suy ra</w:t>
                  </w:r>
                </w:p>
                <w:p w14:paraId="1EE151A6" w14:textId="4C01EB9A" w:rsidR="00374CF7" w:rsidRPr="0013264E" w:rsidRDefault="00665B0B" w:rsidP="00374CF7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4"/>
                      <w:sz w:val="22"/>
                    </w:rPr>
                    <w:object w:dxaOrig="2000" w:dyaOrig="680" w14:anchorId="2757EA69">
                      <v:shape id="_x0000_i1095" type="#_x0000_t75" style="width:100.2pt;height:34.2pt" o:ole="">
                        <v:imagedata r:id="rId145" o:title=""/>
                      </v:shape>
                      <o:OLEObject Type="Embed" ProgID="Equation.DSMT4" ShapeID="_x0000_i1095" DrawAspect="Content" ObjectID="_1729403353" r:id="rId146"/>
                    </w:object>
                  </w:r>
                  <w:r>
                    <w:rPr>
                      <w:rFonts w:asciiTheme="minorHAnsi" w:hAnsiTheme="minorHAnsi"/>
                      <w:sz w:val="22"/>
                    </w:rPr>
                    <w:t xml:space="preserve"> (Nx là tia phân giác góc MNP)</w:t>
                  </w:r>
                </w:p>
                <w:p w14:paraId="64118A74" w14:textId="107D3700" w:rsidR="00374CF7" w:rsidRPr="0013264E" w:rsidRDefault="00374CF7" w:rsidP="007F4069">
                  <w:pPr>
                    <w:rPr>
                      <w:rFonts w:cs="Times New Roman"/>
                      <w:szCs w:val="28"/>
                      <w:lang w:val="nl-NL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M</w:t>
                  </w:r>
                  <w:r w:rsidR="007F4069"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à</w:t>
                  </w:r>
                  <w:r w:rsidR="007F4069" w:rsidRPr="0013264E">
                    <w:rPr>
                      <w:rFonts w:cs="Times New Roman"/>
                      <w:szCs w:val="28"/>
                      <w:lang w:val="nl-NL"/>
                    </w:rPr>
                    <w:t xml:space="preserve"> MN 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>//</w:t>
                  </w:r>
                  <w:r w:rsidR="007F4069" w:rsidRPr="0013264E">
                    <w:rPr>
                      <w:rFonts w:cs="Times New Roman"/>
                      <w:szCs w:val="28"/>
                      <w:lang w:val="nl-NL"/>
                    </w:rPr>
                    <w:t xml:space="preserve"> PQ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242492">
                    <w:rPr>
                      <w:rFonts w:cs="Times New Roman"/>
                      <w:szCs w:val="28"/>
                      <w:lang w:val="nl-NL"/>
                    </w:rPr>
                    <w:t>do đó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242492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39" w:dyaOrig="360" w14:anchorId="641C9654">
                      <v:shape id="_x0000_i1096" type="#_x0000_t75" style="width:97.2pt;height:18pt" o:ole="">
                        <v:imagedata r:id="rId147" o:title=""/>
                      </v:shape>
                      <o:OLEObject Type="Embed" ProgID="Equation.DSMT4" ShapeID="_x0000_i1096" DrawAspect="Content" ObjectID="_1729403354" r:id="rId148"/>
                    </w:object>
                  </w: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7F4069"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(h</w:t>
                  </w: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ai góc so le trong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525B282" w14:textId="77777777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2549024" w14:textId="77777777" w:rsidR="003B6A1D" w:rsidRDefault="003B6A1D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308038F" w14:textId="73C18692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79D44463" w14:textId="77777777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57C8770" w14:textId="77777777" w:rsidR="007F4069" w:rsidRPr="0013264E" w:rsidRDefault="007F4069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0D53791" w14:textId="77777777" w:rsidR="007F4069" w:rsidRPr="0013264E" w:rsidRDefault="007F4069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FF96913" w14:textId="0564A331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3F33D6" w:rsidRPr="0013264E" w14:paraId="3B69349A" w14:textId="77777777" w:rsidTr="003F33D6">
              <w:trPr>
                <w:trHeight w:val="1629"/>
              </w:trPr>
              <w:tc>
                <w:tcPr>
                  <w:tcW w:w="12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0FBDDC4" w14:textId="77777777" w:rsidR="003F33D6" w:rsidRPr="0013264E" w:rsidRDefault="003F33D6" w:rsidP="003F33D6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eastAsia="vi-VN"/>
                    </w:rPr>
                    <w:t>4</w:t>
                  </w:r>
                </w:p>
                <w:p w14:paraId="19778797" w14:textId="77777777" w:rsidR="003F33D6" w:rsidRPr="0013264E" w:rsidRDefault="003F33D6" w:rsidP="003F33D6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0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,5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999681A" w14:textId="77777777" w:rsidR="003F33D6" w:rsidRPr="0013264E" w:rsidRDefault="003F33D6" w:rsidP="003F33D6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BCE412F" w14:textId="77777777" w:rsidR="003F33D6" w:rsidRPr="0013264E" w:rsidRDefault="003F33D6" w:rsidP="003F33D6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a có </w:t>
                  </w:r>
                </w:p>
                <w:p w14:paraId="29DE36C0" w14:textId="017D1B15" w:rsidR="003F33D6" w:rsidRPr="0013264E" w:rsidRDefault="00F24EA6" w:rsidP="003F33D6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asciiTheme="minorHAnsi" w:eastAsia="Yu Mincho" w:hAnsiTheme="minorHAnsi" w:cs="Times New Roman"/>
                      <w:position w:val="-108"/>
                      <w:sz w:val="22"/>
                      <w:szCs w:val="28"/>
                    </w:rPr>
                    <w:object w:dxaOrig="6220" w:dyaOrig="2400" w14:anchorId="59083B0D">
                      <v:shape id="_x0000_i1107" type="#_x0000_t75" style="width:310.2pt;height:120pt" o:ole="">
                        <v:imagedata r:id="rId149" o:title=""/>
                      </v:shape>
                      <o:OLEObject Type="Embed" ProgID="Equation.DSMT4" ShapeID="_x0000_i1107" DrawAspect="Content" ObjectID="_1729403355" r:id="rId150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E7399E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777CCCE" w14:textId="0BCBA6BD" w:rsidR="003F33D6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EC8649F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9F8C16C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3BCC03D" w14:textId="77777777" w:rsidR="003F33D6" w:rsidRPr="0013264E" w:rsidRDefault="003F33D6" w:rsidP="003F33D6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7B278581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740F9AC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DB09C4E" w14:textId="3056A692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</w:tbl>
          <w:p w14:paraId="4E13D0BC" w14:textId="77777777" w:rsidR="000268F3" w:rsidRPr="0013264E" w:rsidRDefault="000268F3" w:rsidP="00B316C9">
            <w:pPr>
              <w:rPr>
                <w:sz w:val="28"/>
                <w:szCs w:val="28"/>
              </w:rPr>
            </w:pPr>
          </w:p>
          <w:p w14:paraId="693B9F80" w14:textId="77777777" w:rsidR="000268F3" w:rsidRPr="0013264E" w:rsidRDefault="000268F3" w:rsidP="00B316C9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</w:p>
          <w:p w14:paraId="2F62DE39" w14:textId="77777777" w:rsidR="000268F3" w:rsidRPr="0013264E" w:rsidRDefault="000268F3" w:rsidP="00B316C9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</w:tc>
        <w:tc>
          <w:tcPr>
            <w:tcW w:w="222" w:type="dxa"/>
          </w:tcPr>
          <w:p w14:paraId="7EF3F9AF" w14:textId="77777777" w:rsidR="000268F3" w:rsidRPr="0013264E" w:rsidRDefault="000268F3" w:rsidP="00B316C9">
            <w:pPr>
              <w:jc w:val="both"/>
              <w:rPr>
                <w:b/>
                <w:noProof/>
                <w:szCs w:val="28"/>
              </w:rPr>
            </w:pPr>
          </w:p>
        </w:tc>
      </w:tr>
    </w:tbl>
    <w:p w14:paraId="2EF75247" w14:textId="69FD04EA" w:rsidR="00E464CD" w:rsidRPr="0013264E" w:rsidRDefault="00E464CD">
      <w:pPr>
        <w:rPr>
          <w:rFonts w:ascii="Times New Roman" w:hAnsi="Times New Roman" w:cs="Times New Roman"/>
          <w:b/>
          <w:sz w:val="28"/>
          <w:szCs w:val="28"/>
        </w:rPr>
      </w:pPr>
    </w:p>
    <w:p w14:paraId="2AB26584" w14:textId="77777777" w:rsidR="00454CEC" w:rsidRPr="0013264E" w:rsidRDefault="00454CEC">
      <w:pPr>
        <w:rPr>
          <w:rFonts w:ascii="Times New Roman" w:hAnsi="Times New Roman" w:cs="Times New Roman"/>
        </w:rPr>
      </w:pPr>
    </w:p>
    <w:sectPr w:rsidR="00454CEC" w:rsidRPr="0013264E" w:rsidSect="000550E4">
      <w:footerReference w:type="default" r:id="rId151"/>
      <w:pgSz w:w="11906" w:h="16838" w:code="9"/>
      <w:pgMar w:top="540" w:right="720" w:bottom="1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D04D1A" w14:textId="77777777" w:rsidR="004309E7" w:rsidRDefault="004309E7">
      <w:pPr>
        <w:spacing w:after="0" w:line="240" w:lineRule="auto"/>
      </w:pPr>
      <w:r>
        <w:separator/>
      </w:r>
    </w:p>
  </w:endnote>
  <w:endnote w:type="continuationSeparator" w:id="0">
    <w:p w14:paraId="32BF1ECB" w14:textId="77777777" w:rsidR="004309E7" w:rsidRDefault="004309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AA9796" w14:textId="77777777" w:rsidR="0037174C" w:rsidRDefault="0037174C">
    <w:pPr>
      <w:pStyle w:val="Footer"/>
      <w:jc w:val="center"/>
    </w:pPr>
  </w:p>
  <w:p w14:paraId="3486248B" w14:textId="77777777" w:rsidR="0037174C" w:rsidRDefault="003717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3DA62D" w14:textId="77777777" w:rsidR="004309E7" w:rsidRDefault="004309E7">
      <w:pPr>
        <w:spacing w:after="0" w:line="240" w:lineRule="auto"/>
      </w:pPr>
      <w:r>
        <w:separator/>
      </w:r>
    </w:p>
  </w:footnote>
  <w:footnote w:type="continuationSeparator" w:id="0">
    <w:p w14:paraId="1A50984C" w14:textId="77777777" w:rsidR="004309E7" w:rsidRDefault="004309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5143B"/>
    <w:multiLevelType w:val="hybridMultilevel"/>
    <w:tmpl w:val="15CC84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00F42"/>
    <w:multiLevelType w:val="hybridMultilevel"/>
    <w:tmpl w:val="08D2C944"/>
    <w:lvl w:ilvl="0" w:tplc="12B85CF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CE4271"/>
    <w:multiLevelType w:val="hybridMultilevel"/>
    <w:tmpl w:val="E5CA1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24379B"/>
    <w:multiLevelType w:val="hybridMultilevel"/>
    <w:tmpl w:val="5BF07334"/>
    <w:lvl w:ilvl="0" w:tplc="027A5C7C">
      <w:start w:val="2"/>
      <w:numFmt w:val="decimal"/>
      <w:lvlText w:val="%1)"/>
      <w:lvlJc w:val="left"/>
      <w:pPr>
        <w:ind w:left="9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7" w:hanging="360"/>
      </w:pPr>
    </w:lvl>
    <w:lvl w:ilvl="2" w:tplc="0409001B" w:tentative="1">
      <w:start w:val="1"/>
      <w:numFmt w:val="lowerRoman"/>
      <w:lvlText w:val="%3."/>
      <w:lvlJc w:val="right"/>
      <w:pPr>
        <w:ind w:left="2407" w:hanging="180"/>
      </w:pPr>
    </w:lvl>
    <w:lvl w:ilvl="3" w:tplc="0409000F" w:tentative="1">
      <w:start w:val="1"/>
      <w:numFmt w:val="decimal"/>
      <w:lvlText w:val="%4."/>
      <w:lvlJc w:val="left"/>
      <w:pPr>
        <w:ind w:left="3127" w:hanging="360"/>
      </w:pPr>
    </w:lvl>
    <w:lvl w:ilvl="4" w:tplc="04090019" w:tentative="1">
      <w:start w:val="1"/>
      <w:numFmt w:val="lowerLetter"/>
      <w:lvlText w:val="%5."/>
      <w:lvlJc w:val="left"/>
      <w:pPr>
        <w:ind w:left="3847" w:hanging="360"/>
      </w:pPr>
    </w:lvl>
    <w:lvl w:ilvl="5" w:tplc="0409001B" w:tentative="1">
      <w:start w:val="1"/>
      <w:numFmt w:val="lowerRoman"/>
      <w:lvlText w:val="%6."/>
      <w:lvlJc w:val="right"/>
      <w:pPr>
        <w:ind w:left="4567" w:hanging="180"/>
      </w:pPr>
    </w:lvl>
    <w:lvl w:ilvl="6" w:tplc="0409000F" w:tentative="1">
      <w:start w:val="1"/>
      <w:numFmt w:val="decimal"/>
      <w:lvlText w:val="%7."/>
      <w:lvlJc w:val="left"/>
      <w:pPr>
        <w:ind w:left="5287" w:hanging="360"/>
      </w:pPr>
    </w:lvl>
    <w:lvl w:ilvl="7" w:tplc="04090019" w:tentative="1">
      <w:start w:val="1"/>
      <w:numFmt w:val="lowerLetter"/>
      <w:lvlText w:val="%8."/>
      <w:lvlJc w:val="left"/>
      <w:pPr>
        <w:ind w:left="6007" w:hanging="360"/>
      </w:pPr>
    </w:lvl>
    <w:lvl w:ilvl="8" w:tplc="0409001B" w:tentative="1">
      <w:start w:val="1"/>
      <w:numFmt w:val="lowerRoman"/>
      <w:lvlText w:val="%9."/>
      <w:lvlJc w:val="right"/>
      <w:pPr>
        <w:ind w:left="6727" w:hanging="180"/>
      </w:pPr>
    </w:lvl>
  </w:abstractNum>
  <w:abstractNum w:abstractNumId="4" w15:restartNumberingAfterBreak="0">
    <w:nsid w:val="16305EA3"/>
    <w:multiLevelType w:val="hybridMultilevel"/>
    <w:tmpl w:val="7DA47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6B22F0"/>
    <w:multiLevelType w:val="hybridMultilevel"/>
    <w:tmpl w:val="92E26DC2"/>
    <w:lvl w:ilvl="0" w:tplc="3ABCA7F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D83B03"/>
    <w:multiLevelType w:val="hybridMultilevel"/>
    <w:tmpl w:val="4704C8F8"/>
    <w:lvl w:ilvl="0" w:tplc="F704DA4C">
      <w:start w:val="1"/>
      <w:numFmt w:val="decimal"/>
      <w:lvlText w:val="%1)"/>
      <w:lvlJc w:val="left"/>
      <w:pPr>
        <w:ind w:left="967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687" w:hanging="360"/>
      </w:pPr>
    </w:lvl>
    <w:lvl w:ilvl="2" w:tplc="0409001B" w:tentative="1">
      <w:start w:val="1"/>
      <w:numFmt w:val="lowerRoman"/>
      <w:lvlText w:val="%3."/>
      <w:lvlJc w:val="right"/>
      <w:pPr>
        <w:ind w:left="2407" w:hanging="180"/>
      </w:pPr>
    </w:lvl>
    <w:lvl w:ilvl="3" w:tplc="0409000F" w:tentative="1">
      <w:start w:val="1"/>
      <w:numFmt w:val="decimal"/>
      <w:lvlText w:val="%4."/>
      <w:lvlJc w:val="left"/>
      <w:pPr>
        <w:ind w:left="3127" w:hanging="360"/>
      </w:pPr>
    </w:lvl>
    <w:lvl w:ilvl="4" w:tplc="04090019" w:tentative="1">
      <w:start w:val="1"/>
      <w:numFmt w:val="lowerLetter"/>
      <w:lvlText w:val="%5."/>
      <w:lvlJc w:val="left"/>
      <w:pPr>
        <w:ind w:left="3847" w:hanging="360"/>
      </w:pPr>
    </w:lvl>
    <w:lvl w:ilvl="5" w:tplc="0409001B" w:tentative="1">
      <w:start w:val="1"/>
      <w:numFmt w:val="lowerRoman"/>
      <w:lvlText w:val="%6."/>
      <w:lvlJc w:val="right"/>
      <w:pPr>
        <w:ind w:left="4567" w:hanging="180"/>
      </w:pPr>
    </w:lvl>
    <w:lvl w:ilvl="6" w:tplc="0409000F" w:tentative="1">
      <w:start w:val="1"/>
      <w:numFmt w:val="decimal"/>
      <w:lvlText w:val="%7."/>
      <w:lvlJc w:val="left"/>
      <w:pPr>
        <w:ind w:left="5287" w:hanging="360"/>
      </w:pPr>
    </w:lvl>
    <w:lvl w:ilvl="7" w:tplc="04090019" w:tentative="1">
      <w:start w:val="1"/>
      <w:numFmt w:val="lowerLetter"/>
      <w:lvlText w:val="%8."/>
      <w:lvlJc w:val="left"/>
      <w:pPr>
        <w:ind w:left="6007" w:hanging="360"/>
      </w:pPr>
    </w:lvl>
    <w:lvl w:ilvl="8" w:tplc="0409001B" w:tentative="1">
      <w:start w:val="1"/>
      <w:numFmt w:val="lowerRoman"/>
      <w:lvlText w:val="%9."/>
      <w:lvlJc w:val="right"/>
      <w:pPr>
        <w:ind w:left="6727" w:hanging="180"/>
      </w:pPr>
    </w:lvl>
  </w:abstractNum>
  <w:abstractNum w:abstractNumId="7" w15:restartNumberingAfterBreak="0">
    <w:nsid w:val="2F7D1988"/>
    <w:multiLevelType w:val="hybridMultilevel"/>
    <w:tmpl w:val="22ACA440"/>
    <w:lvl w:ilvl="0" w:tplc="BFB2B888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DF41A5"/>
    <w:multiLevelType w:val="hybridMultilevel"/>
    <w:tmpl w:val="964EB20A"/>
    <w:lvl w:ilvl="0" w:tplc="9F70200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AE5DCE"/>
    <w:multiLevelType w:val="hybridMultilevel"/>
    <w:tmpl w:val="715C7742"/>
    <w:lvl w:ilvl="0" w:tplc="2B4A300A">
      <w:start w:val="1"/>
      <w:numFmt w:val="upp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383C0541"/>
    <w:multiLevelType w:val="multilevel"/>
    <w:tmpl w:val="9036EB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91031C8"/>
    <w:multiLevelType w:val="hybridMultilevel"/>
    <w:tmpl w:val="C0C0FBD4"/>
    <w:lvl w:ilvl="0" w:tplc="4D32081E">
      <w:start w:val="1"/>
      <w:numFmt w:val="decimal"/>
      <w:lvlText w:val="%1)"/>
      <w:lvlJc w:val="left"/>
      <w:pPr>
        <w:ind w:left="54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2" w15:restartNumberingAfterBreak="0">
    <w:nsid w:val="60CD58E0"/>
    <w:multiLevelType w:val="hybridMultilevel"/>
    <w:tmpl w:val="261E988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642AA1"/>
    <w:multiLevelType w:val="hybridMultilevel"/>
    <w:tmpl w:val="B5BA29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D22616"/>
    <w:multiLevelType w:val="hybridMultilevel"/>
    <w:tmpl w:val="31608120"/>
    <w:lvl w:ilvl="0" w:tplc="50868106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27540C"/>
    <w:multiLevelType w:val="hybridMultilevel"/>
    <w:tmpl w:val="8E26C40C"/>
    <w:lvl w:ilvl="0" w:tplc="34B2F5E2">
      <w:start w:val="1"/>
      <w:numFmt w:val="lowerLetter"/>
      <w:lvlText w:val="%1&gt;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F71CA4"/>
    <w:multiLevelType w:val="hybridMultilevel"/>
    <w:tmpl w:val="4494686A"/>
    <w:lvl w:ilvl="0" w:tplc="6164CB0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886C7E"/>
    <w:multiLevelType w:val="hybridMultilevel"/>
    <w:tmpl w:val="B3287F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5814366">
    <w:abstractNumId w:val="17"/>
  </w:num>
  <w:num w:numId="2" w16cid:durableId="1608923740">
    <w:abstractNumId w:val="4"/>
  </w:num>
  <w:num w:numId="3" w16cid:durableId="1580021598">
    <w:abstractNumId w:val="0"/>
  </w:num>
  <w:num w:numId="4" w16cid:durableId="2007317283">
    <w:abstractNumId w:val="10"/>
  </w:num>
  <w:num w:numId="5" w16cid:durableId="1014382146">
    <w:abstractNumId w:val="11"/>
  </w:num>
  <w:num w:numId="6" w16cid:durableId="330375914">
    <w:abstractNumId w:val="14"/>
  </w:num>
  <w:num w:numId="7" w16cid:durableId="2024740654">
    <w:abstractNumId w:val="6"/>
  </w:num>
  <w:num w:numId="8" w16cid:durableId="632828316">
    <w:abstractNumId w:val="12"/>
  </w:num>
  <w:num w:numId="9" w16cid:durableId="1718313765">
    <w:abstractNumId w:val="3"/>
  </w:num>
  <w:num w:numId="10" w16cid:durableId="771047729">
    <w:abstractNumId w:val="1"/>
  </w:num>
  <w:num w:numId="11" w16cid:durableId="796804054">
    <w:abstractNumId w:val="8"/>
  </w:num>
  <w:num w:numId="12" w16cid:durableId="652367319">
    <w:abstractNumId w:val="13"/>
  </w:num>
  <w:num w:numId="13" w16cid:durableId="2113427427">
    <w:abstractNumId w:val="9"/>
  </w:num>
  <w:num w:numId="14" w16cid:durableId="1810241431">
    <w:abstractNumId w:val="7"/>
  </w:num>
  <w:num w:numId="15" w16cid:durableId="1900092430">
    <w:abstractNumId w:val="5"/>
  </w:num>
  <w:num w:numId="16" w16cid:durableId="1084911326">
    <w:abstractNumId w:val="16"/>
  </w:num>
  <w:num w:numId="17" w16cid:durableId="531187666">
    <w:abstractNumId w:val="2"/>
  </w:num>
  <w:num w:numId="18" w16cid:durableId="174217135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7060"/>
    <w:rsid w:val="00014963"/>
    <w:rsid w:val="00016784"/>
    <w:rsid w:val="00023F66"/>
    <w:rsid w:val="000268F3"/>
    <w:rsid w:val="000378DC"/>
    <w:rsid w:val="00037EC6"/>
    <w:rsid w:val="0004573D"/>
    <w:rsid w:val="00045FDF"/>
    <w:rsid w:val="000550E4"/>
    <w:rsid w:val="000565C1"/>
    <w:rsid w:val="00056F9F"/>
    <w:rsid w:val="0008379A"/>
    <w:rsid w:val="0008397E"/>
    <w:rsid w:val="00085FC2"/>
    <w:rsid w:val="000A066A"/>
    <w:rsid w:val="000A41FB"/>
    <w:rsid w:val="000A727D"/>
    <w:rsid w:val="000B7D90"/>
    <w:rsid w:val="000D2E46"/>
    <w:rsid w:val="000E055C"/>
    <w:rsid w:val="00103139"/>
    <w:rsid w:val="00105C4C"/>
    <w:rsid w:val="001064B5"/>
    <w:rsid w:val="00120613"/>
    <w:rsid w:val="0013021C"/>
    <w:rsid w:val="0013264E"/>
    <w:rsid w:val="00145643"/>
    <w:rsid w:val="0016169A"/>
    <w:rsid w:val="00177625"/>
    <w:rsid w:val="00184F33"/>
    <w:rsid w:val="0018774F"/>
    <w:rsid w:val="00193C81"/>
    <w:rsid w:val="001A0673"/>
    <w:rsid w:val="001B4971"/>
    <w:rsid w:val="001D3943"/>
    <w:rsid w:val="001D4BC7"/>
    <w:rsid w:val="001E5A2E"/>
    <w:rsid w:val="001E6E5E"/>
    <w:rsid w:val="001F4E31"/>
    <w:rsid w:val="001F68D4"/>
    <w:rsid w:val="00202375"/>
    <w:rsid w:val="002105E2"/>
    <w:rsid w:val="00230873"/>
    <w:rsid w:val="002373B8"/>
    <w:rsid w:val="00242492"/>
    <w:rsid w:val="00243F98"/>
    <w:rsid w:val="00245B20"/>
    <w:rsid w:val="002664BA"/>
    <w:rsid w:val="00271611"/>
    <w:rsid w:val="00275E86"/>
    <w:rsid w:val="00294CB8"/>
    <w:rsid w:val="002A5B55"/>
    <w:rsid w:val="002B2447"/>
    <w:rsid w:val="002B6778"/>
    <w:rsid w:val="002D4B73"/>
    <w:rsid w:val="002D5227"/>
    <w:rsid w:val="002E7177"/>
    <w:rsid w:val="00303216"/>
    <w:rsid w:val="00333FDC"/>
    <w:rsid w:val="003524EF"/>
    <w:rsid w:val="0036239D"/>
    <w:rsid w:val="0037174C"/>
    <w:rsid w:val="003722C8"/>
    <w:rsid w:val="00374CF7"/>
    <w:rsid w:val="003A28B1"/>
    <w:rsid w:val="003B5956"/>
    <w:rsid w:val="003B629A"/>
    <w:rsid w:val="003B6A1D"/>
    <w:rsid w:val="003C3E32"/>
    <w:rsid w:val="003D3FB0"/>
    <w:rsid w:val="003E38BC"/>
    <w:rsid w:val="003F1F92"/>
    <w:rsid w:val="003F33D6"/>
    <w:rsid w:val="004309E7"/>
    <w:rsid w:val="004376AC"/>
    <w:rsid w:val="00443974"/>
    <w:rsid w:val="00454CEC"/>
    <w:rsid w:val="00460C53"/>
    <w:rsid w:val="0046421A"/>
    <w:rsid w:val="004651C3"/>
    <w:rsid w:val="00472D71"/>
    <w:rsid w:val="00476428"/>
    <w:rsid w:val="00486652"/>
    <w:rsid w:val="00486875"/>
    <w:rsid w:val="00497E19"/>
    <w:rsid w:val="004B7209"/>
    <w:rsid w:val="004D0A4F"/>
    <w:rsid w:val="004E0B06"/>
    <w:rsid w:val="00526F12"/>
    <w:rsid w:val="00552CD1"/>
    <w:rsid w:val="00554133"/>
    <w:rsid w:val="00563822"/>
    <w:rsid w:val="00565026"/>
    <w:rsid w:val="00570DA7"/>
    <w:rsid w:val="005721CA"/>
    <w:rsid w:val="00595D16"/>
    <w:rsid w:val="005C2429"/>
    <w:rsid w:val="005C6B72"/>
    <w:rsid w:val="005D425E"/>
    <w:rsid w:val="005D6CEF"/>
    <w:rsid w:val="00600D79"/>
    <w:rsid w:val="00602BC8"/>
    <w:rsid w:val="006049FA"/>
    <w:rsid w:val="00634D8A"/>
    <w:rsid w:val="00642513"/>
    <w:rsid w:val="00642BC1"/>
    <w:rsid w:val="006578C5"/>
    <w:rsid w:val="00665B0B"/>
    <w:rsid w:val="006729C9"/>
    <w:rsid w:val="00674464"/>
    <w:rsid w:val="006760FB"/>
    <w:rsid w:val="006774A9"/>
    <w:rsid w:val="00681ACF"/>
    <w:rsid w:val="00685ED2"/>
    <w:rsid w:val="00694A63"/>
    <w:rsid w:val="006A2957"/>
    <w:rsid w:val="006B1DD6"/>
    <w:rsid w:val="006B5783"/>
    <w:rsid w:val="006B6F36"/>
    <w:rsid w:val="006C480C"/>
    <w:rsid w:val="006D7075"/>
    <w:rsid w:val="006E17F5"/>
    <w:rsid w:val="006E240C"/>
    <w:rsid w:val="006E6A32"/>
    <w:rsid w:val="006F4505"/>
    <w:rsid w:val="006F535C"/>
    <w:rsid w:val="007022E9"/>
    <w:rsid w:val="00704F40"/>
    <w:rsid w:val="00712440"/>
    <w:rsid w:val="007157D2"/>
    <w:rsid w:val="00730B45"/>
    <w:rsid w:val="0073316A"/>
    <w:rsid w:val="0074154A"/>
    <w:rsid w:val="00742390"/>
    <w:rsid w:val="00751DAA"/>
    <w:rsid w:val="00753A9B"/>
    <w:rsid w:val="00756533"/>
    <w:rsid w:val="00770A4E"/>
    <w:rsid w:val="0077713A"/>
    <w:rsid w:val="0078504E"/>
    <w:rsid w:val="007A1026"/>
    <w:rsid w:val="007C1822"/>
    <w:rsid w:val="007C1ED5"/>
    <w:rsid w:val="007C3322"/>
    <w:rsid w:val="007C7867"/>
    <w:rsid w:val="007E43DF"/>
    <w:rsid w:val="007E6F6A"/>
    <w:rsid w:val="007F4069"/>
    <w:rsid w:val="007F5F86"/>
    <w:rsid w:val="008073B5"/>
    <w:rsid w:val="00807FC5"/>
    <w:rsid w:val="008133DC"/>
    <w:rsid w:val="00834289"/>
    <w:rsid w:val="00853D49"/>
    <w:rsid w:val="008666CB"/>
    <w:rsid w:val="00894335"/>
    <w:rsid w:val="008A77A7"/>
    <w:rsid w:val="008A7C3E"/>
    <w:rsid w:val="008B7B87"/>
    <w:rsid w:val="008D58CD"/>
    <w:rsid w:val="008D796D"/>
    <w:rsid w:val="008F3868"/>
    <w:rsid w:val="00902395"/>
    <w:rsid w:val="009024AB"/>
    <w:rsid w:val="00905383"/>
    <w:rsid w:val="00912D17"/>
    <w:rsid w:val="00925077"/>
    <w:rsid w:val="00926A36"/>
    <w:rsid w:val="00944F81"/>
    <w:rsid w:val="00964525"/>
    <w:rsid w:val="0096515F"/>
    <w:rsid w:val="0098011C"/>
    <w:rsid w:val="00984DDB"/>
    <w:rsid w:val="00985C93"/>
    <w:rsid w:val="009C7C89"/>
    <w:rsid w:val="009D0508"/>
    <w:rsid w:val="009E7B79"/>
    <w:rsid w:val="009F03D0"/>
    <w:rsid w:val="009F3BC4"/>
    <w:rsid w:val="00A0187E"/>
    <w:rsid w:val="00A32CB6"/>
    <w:rsid w:val="00A347B8"/>
    <w:rsid w:val="00A35A6D"/>
    <w:rsid w:val="00A46D27"/>
    <w:rsid w:val="00A501BB"/>
    <w:rsid w:val="00A55B15"/>
    <w:rsid w:val="00A70F32"/>
    <w:rsid w:val="00A7238E"/>
    <w:rsid w:val="00A854B0"/>
    <w:rsid w:val="00A8651C"/>
    <w:rsid w:val="00A940D1"/>
    <w:rsid w:val="00A957B9"/>
    <w:rsid w:val="00A96E0F"/>
    <w:rsid w:val="00AA4561"/>
    <w:rsid w:val="00AB4CE9"/>
    <w:rsid w:val="00AB4DDE"/>
    <w:rsid w:val="00AC2BE2"/>
    <w:rsid w:val="00AF2D67"/>
    <w:rsid w:val="00AF79F6"/>
    <w:rsid w:val="00B129F8"/>
    <w:rsid w:val="00B1379E"/>
    <w:rsid w:val="00B15222"/>
    <w:rsid w:val="00B15D0F"/>
    <w:rsid w:val="00B179B7"/>
    <w:rsid w:val="00B316C9"/>
    <w:rsid w:val="00B4642D"/>
    <w:rsid w:val="00B55508"/>
    <w:rsid w:val="00B57981"/>
    <w:rsid w:val="00B6747C"/>
    <w:rsid w:val="00B71678"/>
    <w:rsid w:val="00B72ED6"/>
    <w:rsid w:val="00B760F1"/>
    <w:rsid w:val="00B83653"/>
    <w:rsid w:val="00BB4346"/>
    <w:rsid w:val="00BC43D3"/>
    <w:rsid w:val="00BC7CC0"/>
    <w:rsid w:val="00BE17B1"/>
    <w:rsid w:val="00C04E33"/>
    <w:rsid w:val="00C15D01"/>
    <w:rsid w:val="00C267DF"/>
    <w:rsid w:val="00C40A5B"/>
    <w:rsid w:val="00C81851"/>
    <w:rsid w:val="00C904CD"/>
    <w:rsid w:val="00C93359"/>
    <w:rsid w:val="00C93EE2"/>
    <w:rsid w:val="00CB0790"/>
    <w:rsid w:val="00CB14F2"/>
    <w:rsid w:val="00CB40C6"/>
    <w:rsid w:val="00CB4EA1"/>
    <w:rsid w:val="00CD76F7"/>
    <w:rsid w:val="00CE6883"/>
    <w:rsid w:val="00D00E19"/>
    <w:rsid w:val="00D07060"/>
    <w:rsid w:val="00D10FA8"/>
    <w:rsid w:val="00D25E67"/>
    <w:rsid w:val="00D26112"/>
    <w:rsid w:val="00D51A7E"/>
    <w:rsid w:val="00D563D5"/>
    <w:rsid w:val="00D61DDC"/>
    <w:rsid w:val="00D748B9"/>
    <w:rsid w:val="00D7508A"/>
    <w:rsid w:val="00D965F0"/>
    <w:rsid w:val="00DA0148"/>
    <w:rsid w:val="00DC06F3"/>
    <w:rsid w:val="00E009BB"/>
    <w:rsid w:val="00E046FE"/>
    <w:rsid w:val="00E05F4B"/>
    <w:rsid w:val="00E41F0A"/>
    <w:rsid w:val="00E464CD"/>
    <w:rsid w:val="00E50411"/>
    <w:rsid w:val="00E71BB6"/>
    <w:rsid w:val="00EA0BC2"/>
    <w:rsid w:val="00EA13B1"/>
    <w:rsid w:val="00EA20D4"/>
    <w:rsid w:val="00EA4673"/>
    <w:rsid w:val="00EB4E43"/>
    <w:rsid w:val="00EC0BE5"/>
    <w:rsid w:val="00ED07D4"/>
    <w:rsid w:val="00EE3C92"/>
    <w:rsid w:val="00EE7503"/>
    <w:rsid w:val="00EF36E0"/>
    <w:rsid w:val="00F12E41"/>
    <w:rsid w:val="00F12E82"/>
    <w:rsid w:val="00F236E5"/>
    <w:rsid w:val="00F24EA6"/>
    <w:rsid w:val="00F43219"/>
    <w:rsid w:val="00F534F4"/>
    <w:rsid w:val="00F6081A"/>
    <w:rsid w:val="00F750D6"/>
    <w:rsid w:val="00F82560"/>
    <w:rsid w:val="00FA43FB"/>
    <w:rsid w:val="00FB0ABF"/>
    <w:rsid w:val="00FB45F3"/>
    <w:rsid w:val="00FC7D39"/>
    <w:rsid w:val="00FD1853"/>
    <w:rsid w:val="00FF3B6C"/>
    <w:rsid w:val="00FF7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81CB16"/>
  <w15:chartTrackingRefBased/>
  <w15:docId w15:val="{DC09845E-5D57-4769-B3F3-CEB3079A50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07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0706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070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07060"/>
    <w:rPr>
      <w:b/>
      <w:bCs/>
    </w:rPr>
  </w:style>
  <w:style w:type="paragraph" w:customStyle="1" w:styleId="fleft">
    <w:name w:val="fleft"/>
    <w:basedOn w:val="Normal"/>
    <w:rsid w:val="007850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54CEC"/>
  </w:style>
  <w:style w:type="paragraph" w:styleId="Footer">
    <w:name w:val="footer"/>
    <w:basedOn w:val="Normal"/>
    <w:link w:val="FooterChar"/>
    <w:uiPriority w:val="99"/>
    <w:unhideWhenUsed/>
    <w:rsid w:val="00454CEC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54CEC"/>
    <w:rPr>
      <w:rFonts w:ascii="Calibri" w:hAnsi="Calibri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454CEC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rsid w:val="00454C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4CEC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454CEC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C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790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66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1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e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e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0.wmf"/><Relationship Id="rId135" Type="http://schemas.openxmlformats.org/officeDocument/2006/relationships/image" Target="media/image63.wmf"/><Relationship Id="rId151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emf"/><Relationship Id="rId87" Type="http://schemas.openxmlformats.org/officeDocument/2006/relationships/image" Target="media/image42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emf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F42B35-421F-4CEB-94FF-4BDB90BC6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10</Pages>
  <Words>1249</Words>
  <Characters>712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ung mai</dc:creator>
  <cp:keywords/>
  <dc:description/>
  <cp:lastModifiedBy>Tuấn Nguyễn Thế</cp:lastModifiedBy>
  <cp:revision>81</cp:revision>
  <cp:lastPrinted>2022-11-07T11:20:00Z</cp:lastPrinted>
  <dcterms:created xsi:type="dcterms:W3CDTF">2022-11-02T16:18:00Z</dcterms:created>
  <dcterms:modified xsi:type="dcterms:W3CDTF">2022-11-08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